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3CED00" w14:textId="66E2DD4F" w:rsidR="004E2EA3" w:rsidRPr="00AA206F" w:rsidRDefault="00DF492D" w:rsidP="004E2EA3">
      <w:pPr>
        <w:pStyle w:val="Psectionheading"/>
      </w:pPr>
      <w:r>
        <w:t>Multiple-</w:t>
      </w:r>
      <w:r w:rsidR="004E2EA3" w:rsidRPr="00AA206F">
        <w:t>choice section</w:t>
      </w:r>
      <w:bookmarkStart w:id="0" w:name="_GoBack"/>
      <w:bookmarkEnd w:id="0"/>
    </w:p>
    <w:tbl>
      <w:tblPr>
        <w:tblW w:w="507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6"/>
        <w:gridCol w:w="737"/>
        <w:gridCol w:w="574"/>
        <w:gridCol w:w="574"/>
        <w:gridCol w:w="574"/>
        <w:gridCol w:w="574"/>
        <w:gridCol w:w="574"/>
        <w:gridCol w:w="574"/>
        <w:gridCol w:w="574"/>
        <w:gridCol w:w="574"/>
        <w:gridCol w:w="629"/>
        <w:gridCol w:w="629"/>
        <w:gridCol w:w="629"/>
        <w:gridCol w:w="629"/>
        <w:gridCol w:w="629"/>
      </w:tblGrid>
      <w:tr w:rsidR="000D4216" w:rsidRPr="00227411" w14:paraId="01F1ED5A" w14:textId="77777777" w:rsidTr="00BE28F2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5CF4C9" w14:textId="699B9684" w:rsidR="000D4216" w:rsidRPr="00FF28A5" w:rsidRDefault="000D4216" w:rsidP="00FF28A5">
            <w:pPr>
              <w:pStyle w:val="Ptabletext"/>
              <w:jc w:val="left"/>
              <w:rPr>
                <w:rStyle w:val="Cquestionpartlabelbold"/>
              </w:rPr>
            </w:pPr>
            <w:r w:rsidRPr="00FF28A5">
              <w:rPr>
                <w:rStyle w:val="Cquestionpartlabelbold"/>
              </w:rPr>
              <w:t>Question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27B06A" w14:textId="77777777" w:rsidR="000D4216" w:rsidRPr="00227411" w:rsidRDefault="000D4216" w:rsidP="00FF28A5">
            <w:pPr>
              <w:pStyle w:val="Ptabletext"/>
            </w:pPr>
            <w:r w:rsidRPr="00227411">
              <w:t>1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7B3D7" w14:textId="77777777" w:rsidR="000D4216" w:rsidRPr="00227411" w:rsidRDefault="000D4216" w:rsidP="00FF28A5">
            <w:pPr>
              <w:pStyle w:val="Ptabletext"/>
            </w:pPr>
            <w:r w:rsidRPr="00227411">
              <w:t>2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AB1712" w14:textId="77777777" w:rsidR="000D4216" w:rsidRPr="00227411" w:rsidRDefault="000D4216" w:rsidP="00FF28A5">
            <w:pPr>
              <w:pStyle w:val="Ptabletext"/>
            </w:pPr>
            <w:r w:rsidRPr="00227411">
              <w:t>3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0F0D1" w14:textId="77777777" w:rsidR="000D4216" w:rsidRPr="00227411" w:rsidRDefault="000D4216" w:rsidP="00FF28A5">
            <w:pPr>
              <w:pStyle w:val="Ptabletext"/>
            </w:pPr>
            <w:r w:rsidRPr="00227411">
              <w:t>4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3759E" w14:textId="77777777" w:rsidR="000D4216" w:rsidRPr="00227411" w:rsidRDefault="000D4216" w:rsidP="00FF28A5">
            <w:pPr>
              <w:pStyle w:val="Ptabletext"/>
            </w:pPr>
            <w:r w:rsidRPr="00227411">
              <w:t>5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03F342" w14:textId="77777777" w:rsidR="000D4216" w:rsidRPr="00227411" w:rsidRDefault="000D4216" w:rsidP="00FF28A5">
            <w:pPr>
              <w:pStyle w:val="Ptabletext"/>
            </w:pPr>
            <w:r w:rsidRPr="00227411">
              <w:t>6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8020B" w14:textId="77777777" w:rsidR="000D4216" w:rsidRPr="00227411" w:rsidRDefault="000D4216" w:rsidP="00FF28A5">
            <w:pPr>
              <w:pStyle w:val="Ptabletext"/>
            </w:pPr>
            <w:r w:rsidRPr="00227411">
              <w:t>7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33C61" w14:textId="77777777" w:rsidR="000D4216" w:rsidRPr="00227411" w:rsidRDefault="000D4216" w:rsidP="00FF28A5">
            <w:pPr>
              <w:pStyle w:val="Ptabletext"/>
            </w:pPr>
            <w:r w:rsidRPr="00227411">
              <w:t>8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05404" w14:textId="77777777" w:rsidR="000D4216" w:rsidRPr="00227411" w:rsidRDefault="000D4216" w:rsidP="00FF28A5">
            <w:pPr>
              <w:pStyle w:val="Ptabletext"/>
            </w:pPr>
            <w:r w:rsidRPr="00227411">
              <w:t>9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4042F" w14:textId="77777777" w:rsidR="000D4216" w:rsidRPr="00227411" w:rsidRDefault="000D4216" w:rsidP="00FF28A5">
            <w:pPr>
              <w:pStyle w:val="Ptabletext"/>
            </w:pPr>
            <w:r w:rsidRPr="00227411">
              <w:t>10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C133AD" w14:textId="77777777" w:rsidR="000D4216" w:rsidRPr="00227411" w:rsidRDefault="000D4216" w:rsidP="00FF28A5">
            <w:pPr>
              <w:pStyle w:val="Ptabletext"/>
            </w:pPr>
            <w:r w:rsidRPr="00227411">
              <w:t>11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83AF5" w14:textId="77777777" w:rsidR="000D4216" w:rsidRPr="00227411" w:rsidRDefault="000D4216" w:rsidP="00FF28A5">
            <w:pPr>
              <w:pStyle w:val="Ptabletext"/>
            </w:pPr>
            <w:r w:rsidRPr="00227411">
              <w:t>12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A8AF1" w14:textId="77777777" w:rsidR="000D4216" w:rsidRPr="00227411" w:rsidRDefault="000D4216" w:rsidP="00FF28A5">
            <w:pPr>
              <w:pStyle w:val="Ptabletext"/>
            </w:pPr>
            <w:r w:rsidRPr="00227411">
              <w:t>13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211366" w14:textId="77777777" w:rsidR="000D4216" w:rsidRPr="00227411" w:rsidRDefault="000D4216" w:rsidP="00FF28A5">
            <w:pPr>
              <w:pStyle w:val="Ptabletext"/>
            </w:pPr>
            <w:r>
              <w:t>14</w:t>
            </w:r>
          </w:p>
        </w:tc>
      </w:tr>
      <w:tr w:rsidR="000D4216" w:rsidRPr="00227411" w14:paraId="08AADE87" w14:textId="77777777" w:rsidTr="00B83CB6">
        <w:trPr>
          <w:trHeight w:val="458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BCA56" w14:textId="0F0B87DB" w:rsidR="000D4216" w:rsidRPr="00FF28A5" w:rsidRDefault="000D4216" w:rsidP="00FF28A5">
            <w:pPr>
              <w:pStyle w:val="Ptabletext"/>
              <w:jc w:val="left"/>
              <w:rPr>
                <w:rStyle w:val="Cquestionpartlabelbold"/>
              </w:rPr>
            </w:pPr>
            <w:r w:rsidRPr="00FF28A5">
              <w:rPr>
                <w:rStyle w:val="Cquestionpartlabelbold"/>
              </w:rPr>
              <w:t>Answer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E0ED2" w14:textId="77777777" w:rsidR="000D4216" w:rsidRPr="00226A58" w:rsidRDefault="000D4216" w:rsidP="00FF28A5">
            <w:pPr>
              <w:pStyle w:val="Ptabletext"/>
            </w:pPr>
            <w:r w:rsidRPr="00226A58">
              <w:t>A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B765D" w14:textId="77777777" w:rsidR="000D4216" w:rsidRPr="00226A58" w:rsidRDefault="000D4216" w:rsidP="00FF28A5">
            <w:pPr>
              <w:pStyle w:val="Ptabletext"/>
            </w:pPr>
            <w:r w:rsidRPr="00226A58">
              <w:t>C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98B32A" w14:textId="77777777" w:rsidR="000D4216" w:rsidRPr="00226A58" w:rsidRDefault="000D4216" w:rsidP="00FF28A5">
            <w:pPr>
              <w:pStyle w:val="Ptabletext"/>
            </w:pPr>
            <w:r w:rsidRPr="00226A58">
              <w:t>D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E22E1" w14:textId="77777777" w:rsidR="000D4216" w:rsidRPr="00226A58" w:rsidRDefault="000D4216" w:rsidP="00FF28A5">
            <w:pPr>
              <w:pStyle w:val="Ptabletext"/>
            </w:pPr>
            <w:r w:rsidRPr="00226A58">
              <w:t>D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CFCA8" w14:textId="77777777" w:rsidR="000D4216" w:rsidRPr="00226A58" w:rsidRDefault="000D4216" w:rsidP="00FF28A5">
            <w:pPr>
              <w:pStyle w:val="Ptabletext"/>
            </w:pPr>
            <w:r w:rsidRPr="00226A58">
              <w:t>D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E5C107" w14:textId="77777777" w:rsidR="000D4216" w:rsidRPr="00226A58" w:rsidRDefault="000D4216" w:rsidP="00FF28A5">
            <w:pPr>
              <w:pStyle w:val="Ptabletext"/>
            </w:pPr>
            <w:r w:rsidRPr="00226A58">
              <w:t>A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2AF717" w14:textId="77777777" w:rsidR="000D4216" w:rsidRPr="00226A58" w:rsidRDefault="000D4216" w:rsidP="00FF28A5">
            <w:pPr>
              <w:pStyle w:val="Ptabletext"/>
            </w:pPr>
            <w:r w:rsidRPr="00226A58">
              <w:t>C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562D7B" w14:textId="77777777" w:rsidR="000D4216" w:rsidRPr="00226A58" w:rsidRDefault="000D4216" w:rsidP="00FF28A5">
            <w:pPr>
              <w:pStyle w:val="Ptabletext"/>
            </w:pPr>
            <w:r w:rsidRPr="00226A58">
              <w:t>B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1BB8E7" w14:textId="77777777" w:rsidR="000D4216" w:rsidRPr="00226A58" w:rsidRDefault="000D4216" w:rsidP="00FF28A5">
            <w:pPr>
              <w:pStyle w:val="Ptabletext"/>
            </w:pPr>
            <w:r w:rsidRPr="00226A58">
              <w:t>B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913B00" w14:textId="77777777" w:rsidR="000D4216" w:rsidRPr="00226A58" w:rsidRDefault="000D4216" w:rsidP="00FF28A5">
            <w:pPr>
              <w:pStyle w:val="Ptabletext"/>
            </w:pPr>
            <w:r w:rsidRPr="00226A58">
              <w:t>C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15AF9" w14:textId="77777777" w:rsidR="000D4216" w:rsidRPr="00226A58" w:rsidRDefault="000D4216" w:rsidP="00FF28A5">
            <w:pPr>
              <w:pStyle w:val="Ptabletext"/>
            </w:pPr>
            <w:r w:rsidRPr="00226A58">
              <w:t>B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BD27B" w14:textId="77777777" w:rsidR="000D4216" w:rsidRPr="00226A58" w:rsidRDefault="000D4216" w:rsidP="00FF28A5">
            <w:pPr>
              <w:pStyle w:val="Ptabletext"/>
            </w:pPr>
            <w:r w:rsidRPr="00226A58">
              <w:t>C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6923A" w14:textId="77777777" w:rsidR="000D4216" w:rsidRPr="00226A58" w:rsidRDefault="000D4216" w:rsidP="00FF28A5">
            <w:pPr>
              <w:pStyle w:val="Ptabletext"/>
            </w:pPr>
            <w:r w:rsidRPr="00226A58">
              <w:t>A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470DF" w14:textId="77777777" w:rsidR="000D4216" w:rsidRDefault="000D4216" w:rsidP="00FF28A5">
            <w:pPr>
              <w:pStyle w:val="Ptabletext"/>
            </w:pPr>
            <w:r w:rsidRPr="00226A58">
              <w:t>D</w:t>
            </w:r>
          </w:p>
        </w:tc>
      </w:tr>
    </w:tbl>
    <w:p w14:paraId="1E278769" w14:textId="77777777" w:rsidR="00835D02" w:rsidRDefault="00835D02" w:rsidP="00FF28A5">
      <w:pPr>
        <w:pStyle w:val="Pquestionheadingmc"/>
      </w:pPr>
      <w:r>
        <w:t>Question 1</w:t>
      </w:r>
      <w:r>
        <w:tab/>
        <w:t>[5</w:t>
      </w:r>
      <w:r w:rsidRPr="00FB3505">
        <w:t>.1</w:t>
      </w:r>
      <w:r>
        <w:t>]</w:t>
      </w:r>
    </w:p>
    <w:p w14:paraId="6D827A9E" w14:textId="77777777" w:rsidR="004E2EA3" w:rsidRPr="00BE28F2" w:rsidRDefault="000D4216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A</w:t>
      </w:r>
    </w:p>
    <w:p w14:paraId="41A6F76F" w14:textId="77777777" w:rsidR="004E2EA3" w:rsidRDefault="000D4216" w:rsidP="004E2EA3">
      <w:pPr>
        <w:pStyle w:val="Pquestiontextmainstem"/>
      </w:pPr>
      <w:r w:rsidRPr="000D4216">
        <w:t xml:space="preserve">9 </w:t>
      </w:r>
      <w:r w:rsidRPr="000D4216">
        <w:rPr>
          <w:lang w:val="en-US"/>
        </w:rPr>
        <w:t xml:space="preserve">× </w:t>
      </w:r>
      <w:r w:rsidRPr="00FA1E17">
        <w:rPr>
          <w:rStyle w:val="Cmathsexpressions"/>
        </w:rPr>
        <w:t>p</w:t>
      </w:r>
      <w:r w:rsidRPr="000D4216">
        <w:t xml:space="preserve"> – 7 = 9</w:t>
      </w:r>
      <w:r w:rsidRPr="00FA1E17">
        <w:rPr>
          <w:rStyle w:val="Cmathsexpressions"/>
        </w:rPr>
        <w:t>p</w:t>
      </w:r>
      <w:r w:rsidRPr="000D4216">
        <w:t xml:space="preserve"> – 7 </w:t>
      </w:r>
    </w:p>
    <w:p w14:paraId="3D6F36DD" w14:textId="77777777" w:rsidR="00835D02" w:rsidRDefault="00835D02" w:rsidP="00835D02">
      <w:pPr>
        <w:pStyle w:val="Pquestionheadingmc"/>
      </w:pPr>
      <w:r>
        <w:t>Question 2</w:t>
      </w:r>
      <w:r>
        <w:tab/>
        <w:t>[5</w:t>
      </w:r>
      <w:r w:rsidRPr="00FB3505">
        <w:t>.</w:t>
      </w:r>
      <w:r>
        <w:t>1]</w:t>
      </w:r>
    </w:p>
    <w:p w14:paraId="6E989872" w14:textId="77777777" w:rsidR="004E2EA3" w:rsidRPr="00FA1E17" w:rsidRDefault="000D4216" w:rsidP="00FA1E17">
      <w:pPr>
        <w:pStyle w:val="Pquestionheadingmc1stafterhead"/>
      </w:pPr>
      <w:r w:rsidRPr="00FA1E17">
        <w:t>C</w:t>
      </w:r>
    </w:p>
    <w:p w14:paraId="6F1D3749" w14:textId="77777777" w:rsidR="000D4216" w:rsidRPr="002B38D4" w:rsidRDefault="000D4216" w:rsidP="002B38D4">
      <w:pPr>
        <w:pStyle w:val="Pquestiontextmainstem"/>
      </w:pPr>
      <w:r w:rsidRPr="002B38D4">
        <w:t>Sum means add. Divide is the same as a fraction.</w:t>
      </w:r>
    </w:p>
    <w:p w14:paraId="4EDEDEAF" w14:textId="77777777" w:rsidR="000D4216" w:rsidRPr="00FA1E17" w:rsidRDefault="000D4216" w:rsidP="000D4216">
      <w:pPr>
        <w:pStyle w:val="Pquestiontextmainstem"/>
        <w:rPr>
          <w:rStyle w:val="Cmathsexpressions"/>
        </w:rPr>
      </w:pPr>
      <w:r w:rsidRPr="000D4216">
        <w:rPr>
          <w:rFonts w:ascii="Times New Roman" w:hAnsi="Times New Roman"/>
          <w:b/>
          <w:i/>
        </w:rPr>
        <w:object w:dxaOrig="639" w:dyaOrig="620" w14:anchorId="492DE0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0.85pt" o:ole="">
            <v:imagedata r:id="rId8" o:title=""/>
          </v:shape>
          <o:OLEObject Type="Embed" ProgID="Equation.3" ShapeID="_x0000_i1025" DrawAspect="Content" ObjectID="_1540648266" r:id="rId9"/>
        </w:object>
      </w:r>
    </w:p>
    <w:p w14:paraId="5711C075" w14:textId="77777777" w:rsidR="00835D02" w:rsidRDefault="00835D02" w:rsidP="00835D02">
      <w:pPr>
        <w:pStyle w:val="Pquestionheadingmc"/>
      </w:pPr>
      <w:r>
        <w:t>Question 3</w:t>
      </w:r>
      <w:r>
        <w:tab/>
        <w:t>[5</w:t>
      </w:r>
      <w:r w:rsidRPr="00FB3505">
        <w:t>.</w:t>
      </w:r>
      <w:r>
        <w:t>1]</w:t>
      </w:r>
    </w:p>
    <w:p w14:paraId="5F111D05" w14:textId="77777777" w:rsidR="004E2EA3" w:rsidRPr="00BE28F2" w:rsidRDefault="000D4216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D</w:t>
      </w:r>
    </w:p>
    <w:p w14:paraId="2E9344D3" w14:textId="6CD770AA" w:rsidR="000D4216" w:rsidRPr="000D4216" w:rsidRDefault="00DF492D" w:rsidP="000D4216">
      <w:pPr>
        <w:pStyle w:val="Pquestiontextmainstem"/>
      </w:pPr>
      <w:r>
        <w:t>Jasmine</w:t>
      </w:r>
      <w:r w:rsidR="000D4216" w:rsidRPr="000D4216">
        <w:t xml:space="preserve"> has </w:t>
      </w:r>
      <w:r w:rsidR="00B83CB6">
        <w:rPr>
          <w:rStyle w:val="Cmathsexpressions"/>
        </w:rPr>
        <w:t>m</w:t>
      </w:r>
      <w:r w:rsidR="000D4216" w:rsidRPr="000D4216">
        <w:t xml:space="preserve"> </w:t>
      </w:r>
      <w:r>
        <w:t xml:space="preserve">– </w:t>
      </w:r>
      <w:r w:rsidR="000D4216" w:rsidRPr="000D4216">
        <w:t xml:space="preserve">3, </w:t>
      </w:r>
      <w:r>
        <w:t>Sunil</w:t>
      </w:r>
      <w:r w:rsidR="000D4216" w:rsidRPr="000D4216">
        <w:t xml:space="preserve"> </w:t>
      </w:r>
      <w:r>
        <w:t>double</w:t>
      </w:r>
      <w:r w:rsidR="000D4216" w:rsidRPr="000D4216">
        <w:t xml:space="preserve"> that</w:t>
      </w:r>
      <w:r>
        <w:t xml:space="preserve">: </w:t>
      </w:r>
      <w:r w:rsidRPr="00AA206F">
        <w:t>2(</w:t>
      </w:r>
      <w:r w:rsidRPr="00AA206F">
        <w:rPr>
          <w:rStyle w:val="Cmathsexpressions"/>
        </w:rPr>
        <w:t>m</w:t>
      </w:r>
      <w:r w:rsidRPr="00AA206F">
        <w:t xml:space="preserve"> – 3)</w:t>
      </w:r>
    </w:p>
    <w:p w14:paraId="62C41DBB" w14:textId="77777777" w:rsidR="00835D02" w:rsidRDefault="00835D02" w:rsidP="00835D02">
      <w:pPr>
        <w:pStyle w:val="Pquestionheadingmc"/>
      </w:pPr>
      <w:r>
        <w:t>Question 4</w:t>
      </w:r>
      <w:r>
        <w:tab/>
        <w:t>[5</w:t>
      </w:r>
      <w:r w:rsidRPr="00FB3505">
        <w:t>.</w:t>
      </w:r>
      <w:r>
        <w:t>2]</w:t>
      </w:r>
    </w:p>
    <w:p w14:paraId="18B568ED" w14:textId="77777777" w:rsidR="004E2EA3" w:rsidRPr="00BE28F2" w:rsidRDefault="000D4216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D</w:t>
      </w:r>
    </w:p>
    <w:p w14:paraId="02870559" w14:textId="77777777" w:rsidR="004E2EA3" w:rsidRDefault="000D4216" w:rsidP="004E2EA3">
      <w:pPr>
        <w:pStyle w:val="Pquestiontextmainstem"/>
      </w:pPr>
      <w:r w:rsidRPr="000D4216">
        <w:t>The constant term does not contain a pronumeral.</w:t>
      </w:r>
    </w:p>
    <w:p w14:paraId="10E4D21F" w14:textId="77777777" w:rsidR="00835D02" w:rsidRDefault="00835D02" w:rsidP="00835D02">
      <w:pPr>
        <w:pStyle w:val="Pquestionheadingmc"/>
      </w:pPr>
      <w:r>
        <w:t>Question 5</w:t>
      </w:r>
      <w:r>
        <w:tab/>
        <w:t>[5</w:t>
      </w:r>
      <w:r w:rsidRPr="00FB3505">
        <w:t>.</w:t>
      </w:r>
      <w:r>
        <w:t>2]</w:t>
      </w:r>
    </w:p>
    <w:p w14:paraId="355D97E0" w14:textId="77777777" w:rsidR="004E2EA3" w:rsidRPr="00BE28F2" w:rsidRDefault="000D4216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D</w:t>
      </w:r>
    </w:p>
    <w:p w14:paraId="62984816" w14:textId="77777777" w:rsidR="000D4216" w:rsidRDefault="000D4216" w:rsidP="004E2EA3">
      <w:pPr>
        <w:pStyle w:val="Pquestiontextmainstem"/>
      </w:pPr>
      <w:r w:rsidRPr="000D4216">
        <w:t>5</w:t>
      </w:r>
      <w:r w:rsidRPr="00FA1E17">
        <w:rPr>
          <w:rStyle w:val="Cmathsexpressions"/>
        </w:rPr>
        <w:t>m</w:t>
      </w:r>
      <w:r w:rsidRPr="000D4216">
        <w:t xml:space="preserve"> is a number multiplied by 5; </w:t>
      </w:r>
      <w:r w:rsidRPr="00FA1E17">
        <w:rPr>
          <w:rStyle w:val="Cmathsexpressions"/>
        </w:rPr>
        <w:t>n</w:t>
      </w:r>
      <w:r w:rsidRPr="000D4216">
        <w:t xml:space="preserve"> is the other number, then add 3.</w:t>
      </w:r>
    </w:p>
    <w:p w14:paraId="07125A6C" w14:textId="77777777" w:rsidR="00835D02" w:rsidRDefault="00835D02" w:rsidP="00835D02">
      <w:pPr>
        <w:pStyle w:val="Pquestionheadingmc"/>
      </w:pPr>
      <w:r>
        <w:t>Question 6</w:t>
      </w:r>
      <w:r>
        <w:tab/>
        <w:t>[5</w:t>
      </w:r>
      <w:r w:rsidRPr="00FB3505">
        <w:t>.</w:t>
      </w:r>
      <w:r>
        <w:t>6]</w:t>
      </w:r>
    </w:p>
    <w:p w14:paraId="6623A052" w14:textId="77777777" w:rsidR="004E2EA3" w:rsidRPr="00BE28F2" w:rsidRDefault="000D4216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A</w:t>
      </w:r>
    </w:p>
    <w:p w14:paraId="7FCA67BD" w14:textId="77777777" w:rsidR="000D4216" w:rsidRPr="00FA1E17" w:rsidRDefault="000D4216" w:rsidP="004E2EA3">
      <w:pPr>
        <w:pStyle w:val="Pquestiontextmainstem"/>
        <w:rPr>
          <w:rStyle w:val="Cmathsexpressions"/>
        </w:rPr>
      </w:pPr>
      <w:r w:rsidRPr="000D4216">
        <w:t xml:space="preserve">When multiplying numbers, the order does not matter so </w:t>
      </w:r>
      <w:r w:rsidRPr="00FA1E17">
        <w:rPr>
          <w:rStyle w:val="Cmathsexpressions"/>
        </w:rPr>
        <w:t xml:space="preserve">art </w:t>
      </w:r>
      <w:r w:rsidRPr="000D4216">
        <w:t xml:space="preserve">is the same as </w:t>
      </w:r>
      <w:r w:rsidRPr="00FA1E17">
        <w:rPr>
          <w:rStyle w:val="Cmathsexpressions"/>
        </w:rPr>
        <w:t>rat.</w:t>
      </w:r>
    </w:p>
    <w:p w14:paraId="12FACAD4" w14:textId="77777777" w:rsidR="00835D02" w:rsidRDefault="00835D02" w:rsidP="00835D02">
      <w:pPr>
        <w:pStyle w:val="Pquestionheadingmc"/>
      </w:pPr>
      <w:r>
        <w:t>Question 7</w:t>
      </w:r>
      <w:r>
        <w:tab/>
        <w:t>[5</w:t>
      </w:r>
      <w:r w:rsidRPr="00FB3505">
        <w:t>.</w:t>
      </w:r>
      <w:r>
        <w:t>6]</w:t>
      </w:r>
    </w:p>
    <w:p w14:paraId="3A43E296" w14:textId="77777777" w:rsidR="004E2EA3" w:rsidRPr="00BE28F2" w:rsidRDefault="000D4216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C</w:t>
      </w:r>
    </w:p>
    <w:p w14:paraId="5958577A" w14:textId="51B9397C" w:rsidR="000D4216" w:rsidRPr="000D4216" w:rsidRDefault="000D4216" w:rsidP="000D4216">
      <w:pPr>
        <w:pStyle w:val="Pquestiontextmainstem"/>
      </w:pPr>
      <w:r w:rsidRPr="000D4216">
        <w:t>Collect like terms only</w:t>
      </w:r>
      <w:r w:rsidR="00B83CB6">
        <w:t>:</w:t>
      </w:r>
    </w:p>
    <w:p w14:paraId="2D20CBFF" w14:textId="77777777" w:rsidR="000D4216" w:rsidRPr="00FA1E17" w:rsidRDefault="000D4216" w:rsidP="000D4216">
      <w:pPr>
        <w:pStyle w:val="Pquestiontextmainstem"/>
        <w:rPr>
          <w:rStyle w:val="Cmathsexpressions"/>
        </w:rPr>
      </w:pPr>
      <w:r w:rsidRPr="000D4216">
        <w:t>7</w:t>
      </w:r>
      <w:r w:rsidRPr="00FA1E17">
        <w:rPr>
          <w:rStyle w:val="Cmathsexpressions"/>
        </w:rPr>
        <w:t>p</w:t>
      </w:r>
      <w:r w:rsidRPr="000D4216">
        <w:t xml:space="preserve"> + 11</w:t>
      </w:r>
      <w:r w:rsidRPr="00FA1E17">
        <w:rPr>
          <w:rStyle w:val="Cmathsexpressions"/>
        </w:rPr>
        <w:t>p</w:t>
      </w:r>
      <w:r w:rsidRPr="000D4216">
        <w:t xml:space="preserve"> = 18</w:t>
      </w:r>
      <w:r w:rsidRPr="00FA1E17">
        <w:rPr>
          <w:rStyle w:val="Cmathsexpressions"/>
        </w:rPr>
        <w:t>p</w:t>
      </w:r>
    </w:p>
    <w:p w14:paraId="5E3EC5F5" w14:textId="77777777" w:rsidR="000D4216" w:rsidRDefault="000D4216" w:rsidP="000D4216">
      <w:pPr>
        <w:pStyle w:val="Pquestiontextmainstem"/>
      </w:pPr>
      <w:r w:rsidRPr="000D4216">
        <w:t>12 – 9 = 3</w:t>
      </w:r>
    </w:p>
    <w:p w14:paraId="293D3D6B" w14:textId="77777777" w:rsidR="00835D02" w:rsidRDefault="00835D02" w:rsidP="00835D02">
      <w:pPr>
        <w:pStyle w:val="Pquestionheadingmc"/>
      </w:pPr>
      <w:r>
        <w:t>Question 8</w:t>
      </w:r>
      <w:r>
        <w:tab/>
        <w:t>[5</w:t>
      </w:r>
      <w:r w:rsidRPr="00FB3505">
        <w:t>.</w:t>
      </w:r>
      <w:r>
        <w:t>3]</w:t>
      </w:r>
    </w:p>
    <w:p w14:paraId="2D69FD8D" w14:textId="77777777" w:rsidR="004E2EA3" w:rsidRPr="00BE28F2" w:rsidRDefault="000D4216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B</w:t>
      </w:r>
    </w:p>
    <w:p w14:paraId="5630CF3B" w14:textId="77777777" w:rsidR="000D4216" w:rsidRPr="000D4216" w:rsidRDefault="000D4216" w:rsidP="000D4216">
      <w:pPr>
        <w:pStyle w:val="Pquestiontextmainstem"/>
      </w:pPr>
      <w:r w:rsidRPr="000D4216">
        <w:t xml:space="preserve">The square root sign only applies to </w:t>
      </w:r>
      <w:r w:rsidRPr="00FA1E17">
        <w:rPr>
          <w:rStyle w:val="Cmathsexpressions"/>
        </w:rPr>
        <w:t>x</w:t>
      </w:r>
      <w:r w:rsidRPr="000D4216">
        <w:t>.</w:t>
      </w:r>
    </w:p>
    <w:p w14:paraId="298AEF70" w14:textId="77777777" w:rsidR="00835D02" w:rsidRDefault="00835D02" w:rsidP="00835D02">
      <w:pPr>
        <w:pStyle w:val="Pquestionheadingmc"/>
      </w:pPr>
      <w:r>
        <w:t>Question 9</w:t>
      </w:r>
      <w:r>
        <w:tab/>
        <w:t>[5</w:t>
      </w:r>
      <w:r w:rsidRPr="00FB3505">
        <w:t>.</w:t>
      </w:r>
      <w:r>
        <w:t>4]</w:t>
      </w:r>
    </w:p>
    <w:p w14:paraId="52106FD5" w14:textId="77777777" w:rsidR="004E2EA3" w:rsidRPr="00BE28F2" w:rsidRDefault="000D4216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B</w:t>
      </w:r>
    </w:p>
    <w:p w14:paraId="5B9F178B" w14:textId="77777777" w:rsidR="000D4216" w:rsidRPr="000D4216" w:rsidRDefault="000D4216" w:rsidP="000D4216">
      <w:pPr>
        <w:pStyle w:val="Pquestiontextmainstem"/>
      </w:pPr>
      <w:r w:rsidRPr="000D4216">
        <w:t xml:space="preserve">6 </w:t>
      </w:r>
      <w:r w:rsidRPr="000D4216">
        <w:rPr>
          <w:lang w:val="en-US"/>
        </w:rPr>
        <w:t xml:space="preserve">× </w:t>
      </w:r>
      <w:r w:rsidRPr="000D4216">
        <w:t>4 + 2 = 26</w:t>
      </w:r>
    </w:p>
    <w:p w14:paraId="01570F2F" w14:textId="4FD2397B" w:rsidR="00835D02" w:rsidRDefault="00835D02" w:rsidP="00835D02">
      <w:pPr>
        <w:pStyle w:val="Pquestionheadingmc"/>
      </w:pPr>
      <w:r>
        <w:lastRenderedPageBreak/>
        <w:t>Question 10</w:t>
      </w:r>
      <w:r>
        <w:tab/>
        <w:t>[5</w:t>
      </w:r>
      <w:r w:rsidRPr="00FB3505">
        <w:t>.</w:t>
      </w:r>
      <w:r w:rsidR="00796AB0">
        <w:t>4</w:t>
      </w:r>
      <w:r>
        <w:t>]</w:t>
      </w:r>
    </w:p>
    <w:p w14:paraId="03EE2FD5" w14:textId="77777777" w:rsidR="004E2EA3" w:rsidRPr="00BE28F2" w:rsidRDefault="004E2EA3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C</w:t>
      </w:r>
    </w:p>
    <w:p w14:paraId="7B170D97" w14:textId="5E3535BA" w:rsidR="00BE28F2" w:rsidRDefault="00796AB0" w:rsidP="00BE28F2">
      <w:pPr>
        <w:pStyle w:val="Pquestiontextmainstem"/>
      </w:pPr>
      <w:r>
        <w:rPr>
          <w:rStyle w:val="Cmathsexpressions"/>
        </w:rPr>
        <w:t>P</w:t>
      </w:r>
      <w:r w:rsidR="00BE28F2" w:rsidRPr="001A6ECF">
        <w:t xml:space="preserve"> = 6</w:t>
      </w:r>
      <w:r w:rsidR="00B83CB6">
        <w:t>(</w:t>
      </w:r>
      <w:r w:rsidR="00B83CB6">
        <w:rPr>
          <w:rStyle w:val="Cmathsexpressions"/>
        </w:rPr>
        <w:t>n</w:t>
      </w:r>
      <w:r w:rsidR="00B83CB6">
        <w:t xml:space="preserve"> – 1)</w:t>
      </w:r>
      <w:r w:rsidR="00B83CB6">
        <w:br/>
        <w:t>= 6(11 – 1)</w:t>
      </w:r>
      <w:r w:rsidR="00BE28F2">
        <w:br/>
        <w:t xml:space="preserve">= </w:t>
      </w:r>
      <w:r w:rsidR="00B83CB6">
        <w:t>60</w:t>
      </w:r>
    </w:p>
    <w:p w14:paraId="5B6CB0E5" w14:textId="3E71418F" w:rsidR="00835D02" w:rsidRDefault="00835D02" w:rsidP="00835D02">
      <w:pPr>
        <w:pStyle w:val="Pquestionheadingmc"/>
      </w:pPr>
      <w:r>
        <w:t>Question 11</w:t>
      </w:r>
      <w:r>
        <w:tab/>
        <w:t>[5</w:t>
      </w:r>
      <w:r w:rsidRPr="00FB3505">
        <w:t>.</w:t>
      </w:r>
      <w:r>
        <w:t>5]</w:t>
      </w:r>
    </w:p>
    <w:p w14:paraId="73CB1A34" w14:textId="77777777" w:rsidR="004E2EA3" w:rsidRPr="00BE28F2" w:rsidRDefault="000D4216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B</w:t>
      </w:r>
    </w:p>
    <w:p w14:paraId="51B93500" w14:textId="77777777" w:rsidR="000D4216" w:rsidRPr="000D4216" w:rsidRDefault="000D4216" w:rsidP="000D4216">
      <w:pPr>
        <w:pStyle w:val="Pquestiontextmainstem"/>
      </w:pPr>
      <w:r w:rsidRPr="000D4216">
        <w:t>To add an additional shape to the pattern 6 more matchsticks are required.</w:t>
      </w:r>
    </w:p>
    <w:p w14:paraId="4933216F" w14:textId="77777777" w:rsidR="000D4216" w:rsidRDefault="000D4216" w:rsidP="000D4216">
      <w:pPr>
        <w:pStyle w:val="Pquestiontextmainstem"/>
      </w:pPr>
      <w:r w:rsidRPr="00FA1E17">
        <w:rPr>
          <w:rStyle w:val="Cmathsexpressions"/>
        </w:rPr>
        <w:t>m</w:t>
      </w:r>
      <w:r w:rsidRPr="000D4216">
        <w:t xml:space="preserve"> = 6</w:t>
      </w:r>
      <w:r w:rsidRPr="00FA1E17">
        <w:rPr>
          <w:rStyle w:val="Cmathsexpressions"/>
        </w:rPr>
        <w:t>s</w:t>
      </w:r>
      <w:r w:rsidRPr="000D4216">
        <w:t xml:space="preserve"> + 1</w:t>
      </w:r>
    </w:p>
    <w:p w14:paraId="49967065" w14:textId="77777777" w:rsidR="00835D02" w:rsidRDefault="00835D02" w:rsidP="00835D02">
      <w:pPr>
        <w:pStyle w:val="Pquestionheadingmc"/>
      </w:pPr>
      <w:r>
        <w:t>Question 12</w:t>
      </w:r>
      <w:r>
        <w:tab/>
        <w:t>[5</w:t>
      </w:r>
      <w:r w:rsidRPr="00FB3505">
        <w:t>.</w:t>
      </w:r>
      <w:r>
        <w:t>7]</w:t>
      </w:r>
    </w:p>
    <w:p w14:paraId="2B62C110" w14:textId="77777777" w:rsidR="004E2EA3" w:rsidRPr="00BE28F2" w:rsidRDefault="000D4216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C</w:t>
      </w:r>
    </w:p>
    <w:p w14:paraId="06954BA6" w14:textId="77777777" w:rsidR="000D4216" w:rsidRDefault="000D4216" w:rsidP="004E2EA3">
      <w:pPr>
        <w:pStyle w:val="Pquestiontextmainstem"/>
      </w:pPr>
      <w:r w:rsidRPr="000D4216">
        <w:t xml:space="preserve">Both </w:t>
      </w:r>
      <w:r w:rsidRPr="00FA1E17">
        <w:rPr>
          <w:rStyle w:val="Cmathsexpressions"/>
        </w:rPr>
        <w:t>x</w:t>
      </w:r>
      <w:r w:rsidRPr="000D4216">
        <w:t xml:space="preserve"> and </w:t>
      </w:r>
      <w:r w:rsidRPr="00FA1E17">
        <w:rPr>
          <w:rStyle w:val="Cmathsexpressions"/>
        </w:rPr>
        <w:t>y</w:t>
      </w:r>
      <w:r w:rsidRPr="000D4216">
        <w:t xml:space="preserve"> are negative, so (-5, -1) is in the third quadrant.</w:t>
      </w:r>
    </w:p>
    <w:p w14:paraId="2883C1B3" w14:textId="77777777" w:rsidR="00835D02" w:rsidRDefault="00835D02" w:rsidP="00835D02">
      <w:pPr>
        <w:pStyle w:val="Pquestionheadingmc"/>
      </w:pPr>
      <w:r>
        <w:t>Question 13</w:t>
      </w:r>
      <w:r>
        <w:tab/>
        <w:t>[5</w:t>
      </w:r>
      <w:r w:rsidRPr="00FB3505">
        <w:t>.</w:t>
      </w:r>
      <w:r>
        <w:t>8]</w:t>
      </w:r>
    </w:p>
    <w:p w14:paraId="61AAB1D0" w14:textId="77777777" w:rsidR="004E2EA3" w:rsidRPr="00BE28F2" w:rsidRDefault="004E2EA3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A</w:t>
      </w:r>
    </w:p>
    <w:p w14:paraId="6C7464D5" w14:textId="7FBC8195" w:rsidR="000D4216" w:rsidRPr="000D4216" w:rsidRDefault="000D4216" w:rsidP="000D4216">
      <w:pPr>
        <w:pStyle w:val="Pquestiontextmainstem"/>
      </w:pPr>
      <w:r w:rsidRPr="000D4216">
        <w:t xml:space="preserve">Each </w:t>
      </w:r>
      <w:r w:rsidRPr="00FA1E17">
        <w:rPr>
          <w:rStyle w:val="Cmathsexpressions"/>
        </w:rPr>
        <w:t>y</w:t>
      </w:r>
      <w:r w:rsidR="00796AB0">
        <w:rPr>
          <w:rStyle w:val="Cmathsexpressions"/>
        </w:rPr>
        <w:t xml:space="preserve"> </w:t>
      </w:r>
      <w:r w:rsidRPr="000D4216">
        <w:t xml:space="preserve">value is 8 less than its </w:t>
      </w:r>
      <w:r w:rsidRPr="00FA1E17">
        <w:rPr>
          <w:rStyle w:val="Cmathsexpressions"/>
        </w:rPr>
        <w:t>x</w:t>
      </w:r>
      <w:r w:rsidRPr="000D4216">
        <w:t xml:space="preserve"> value.</w:t>
      </w:r>
    </w:p>
    <w:p w14:paraId="484D2B47" w14:textId="2163B508" w:rsidR="000D4216" w:rsidRDefault="000D4216" w:rsidP="000D4216">
      <w:pPr>
        <w:pStyle w:val="Pquestionheadingmc"/>
      </w:pPr>
      <w:r>
        <w:t>Question 14</w:t>
      </w:r>
      <w:r>
        <w:tab/>
        <w:t>[5</w:t>
      </w:r>
      <w:r w:rsidRPr="00FB3505">
        <w:t>.</w:t>
      </w:r>
      <w:r w:rsidR="00FF28A5">
        <w:t>9</w:t>
      </w:r>
      <w:r>
        <w:t>]</w:t>
      </w:r>
    </w:p>
    <w:p w14:paraId="01C28EFB" w14:textId="3B2DF850" w:rsidR="00B83CB6" w:rsidRDefault="00B83CB6" w:rsidP="00B83CB6">
      <w:pPr>
        <w:pStyle w:val="Pquestiontextmainstem"/>
      </w:pPr>
      <w:r>
        <w:t>D and C have</w:t>
      </w:r>
      <w:r w:rsidRPr="001A6ECF">
        <w:t xml:space="preserve"> the same weight</w:t>
      </w:r>
      <w:r>
        <w:t>.</w:t>
      </w:r>
    </w:p>
    <w:p w14:paraId="53820BD9" w14:textId="77777777" w:rsidR="000D4216" w:rsidRDefault="000D4216" w:rsidP="00BE28F2">
      <w:pPr>
        <w:pStyle w:val="Pquestiontextmainstem"/>
        <w:rPr>
          <w:rStyle w:val="Cquestionpartlabelbold"/>
        </w:rPr>
      </w:pPr>
      <w:r w:rsidRPr="00BE28F2">
        <w:rPr>
          <w:rStyle w:val="Cquestionpartlabelbold"/>
        </w:rPr>
        <w:t>D</w:t>
      </w:r>
    </w:p>
    <w:p w14:paraId="6B6B027E" w14:textId="67C06745" w:rsidR="00BE28F2" w:rsidRPr="00BE28F2" w:rsidRDefault="00BE28F2" w:rsidP="00BE28F2">
      <w:pPr>
        <w:pStyle w:val="Psectionresults"/>
        <w:rPr>
          <w:rStyle w:val="Cquestionpartlabelbold"/>
          <w:b w:val="0"/>
        </w:rPr>
      </w:pPr>
      <w:r w:rsidRPr="00F16CD2">
        <w:t xml:space="preserve">Multiple-choice total marks: </w:t>
      </w:r>
      <w:r>
        <w:t>14</w:t>
      </w:r>
    </w:p>
    <w:p w14:paraId="3F0D617E" w14:textId="77777777" w:rsidR="004E2EA3" w:rsidRPr="00AA206F" w:rsidRDefault="004E2EA3" w:rsidP="00FF28A5">
      <w:pPr>
        <w:pStyle w:val="Psectionheading"/>
      </w:pPr>
      <w:r w:rsidRPr="00AA206F">
        <w:t>Short answer section</w:t>
      </w:r>
    </w:p>
    <w:p w14:paraId="7F61FA8F" w14:textId="01E9C331" w:rsidR="00835D02" w:rsidRPr="00AA206F" w:rsidRDefault="00BE28F2" w:rsidP="00DA764B">
      <w:pPr>
        <w:pStyle w:val="Pquestionheadingsx1stafterhead"/>
      </w:pPr>
      <w:r>
        <w:t>Question 15</w:t>
      </w:r>
      <w:r w:rsidR="00835D02">
        <w:tab/>
      </w:r>
      <w:r w:rsidR="00835D02">
        <w:rPr>
          <w:rStyle w:val="Cmarkslabel"/>
        </w:rPr>
        <w:t>3 marks</w:t>
      </w:r>
      <w:r w:rsidR="00835D02">
        <w:tab/>
        <w:t>[</w:t>
      </w:r>
      <w:r w:rsidR="00FE02BE">
        <w:t>5.7, 5.8</w:t>
      </w:r>
      <w:r w:rsidR="00835D02">
        <w:t>]</w:t>
      </w:r>
    </w:p>
    <w:p w14:paraId="6CD62D58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227411">
        <w:tab/>
        <w:t xml:space="preserve">The </w:t>
      </w:r>
      <w:r w:rsidR="000D4216" w:rsidRPr="000D4216">
        <w:t xml:space="preserve">ordered pair (3, 0) is located on the </w:t>
      </w:r>
      <w:r w:rsidR="000D4216" w:rsidRPr="00FA1E17">
        <w:rPr>
          <w:rStyle w:val="Cmathsexpressions"/>
        </w:rPr>
        <w:t>x</w:t>
      </w:r>
      <w:r w:rsidR="000D4216" w:rsidRPr="00F921DC">
        <w:rPr>
          <w:rStyle w:val="Cmathsexpressions"/>
        </w:rPr>
        <w:t>-axis</w:t>
      </w:r>
      <w:r w:rsidRPr="00227411">
        <w:t>.</w:t>
      </w:r>
    </w:p>
    <w:p w14:paraId="6F966A4C" w14:textId="30F40CE6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  <w:t xml:space="preserve">The </w:t>
      </w:r>
      <w:r w:rsidR="000D4216" w:rsidRPr="000D4216">
        <w:t xml:space="preserve">equation </w:t>
      </w:r>
      <w:r w:rsidR="000D4216" w:rsidRPr="00FA1E17">
        <w:rPr>
          <w:rStyle w:val="Cmathsexpressions"/>
        </w:rPr>
        <w:t>y</w:t>
      </w:r>
      <w:r w:rsidR="000D4216" w:rsidRPr="000D4216">
        <w:t xml:space="preserve"> = 4</w:t>
      </w:r>
      <w:r w:rsidR="000D4216" w:rsidRPr="00FA1E17">
        <w:rPr>
          <w:rStyle w:val="Cmathsexpressions"/>
        </w:rPr>
        <w:t>x</w:t>
      </w:r>
      <w:r w:rsidR="000D4216" w:rsidRPr="000D4216">
        <w:t xml:space="preserve"> + 1 </w:t>
      </w:r>
      <w:r w:rsidR="00FE02BE">
        <w:t>is a</w:t>
      </w:r>
      <w:r w:rsidR="000D4216" w:rsidRPr="000D4216">
        <w:t xml:space="preserve"> linear </w:t>
      </w:r>
      <w:r w:rsidR="000D4216" w:rsidRPr="00FA1E17">
        <w:rPr>
          <w:rStyle w:val="Cmathsexpressions"/>
        </w:rPr>
        <w:t xml:space="preserve">relationship </w:t>
      </w:r>
      <w:r w:rsidR="000D4216" w:rsidRPr="000D4216">
        <w:t xml:space="preserve">between the </w:t>
      </w:r>
      <w:r w:rsidR="000D4216" w:rsidRPr="00FA1E17">
        <w:rPr>
          <w:rStyle w:val="Cmathsexpressions"/>
        </w:rPr>
        <w:t>x</w:t>
      </w:r>
      <w:r w:rsidR="000D4216" w:rsidRPr="000D4216">
        <w:t xml:space="preserve"> and the </w:t>
      </w:r>
      <w:r w:rsidR="000D4216" w:rsidRPr="00FA1E17">
        <w:rPr>
          <w:rStyle w:val="Cmathsexpressions"/>
        </w:rPr>
        <w:t>y</w:t>
      </w:r>
      <w:r w:rsidR="00FE02BE">
        <w:rPr>
          <w:rStyle w:val="Cmathsexpressions"/>
        </w:rPr>
        <w:t xml:space="preserve"> </w:t>
      </w:r>
      <w:r w:rsidR="000D4216" w:rsidRPr="000D4216">
        <w:t>values</w:t>
      </w:r>
      <w:r w:rsidRPr="00227411">
        <w:t>.</w:t>
      </w:r>
    </w:p>
    <w:p w14:paraId="7878E403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0D4216" w:rsidRPr="000D4216">
        <w:t xml:space="preserve">The point (0, 0) is the </w:t>
      </w:r>
      <w:r w:rsidR="000D4216" w:rsidRPr="00FA1E17">
        <w:rPr>
          <w:rStyle w:val="Cmathsexpressions"/>
        </w:rPr>
        <w:t>origin</w:t>
      </w:r>
      <w:r w:rsidR="000D4216" w:rsidRPr="000D4216">
        <w:t xml:space="preserve"> of the Cartesian plane</w:t>
      </w:r>
      <w:r w:rsidR="000D4216">
        <w:t xml:space="preserve">. </w:t>
      </w:r>
    </w:p>
    <w:p w14:paraId="50D0316A" w14:textId="6291FE75" w:rsidR="00835D02" w:rsidRDefault="00BE28F2" w:rsidP="00DA764B">
      <w:pPr>
        <w:pStyle w:val="Pquestionheadingsx"/>
      </w:pPr>
      <w:r>
        <w:t>Question 16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2]</w:t>
      </w:r>
    </w:p>
    <w:p w14:paraId="5E047FC1" w14:textId="0AC01936" w:rsidR="000D4216" w:rsidRDefault="000D4216" w:rsidP="004E2EA3">
      <w:pPr>
        <w:pStyle w:val="Pquestiontextmainstem"/>
      </w:pPr>
      <w:r w:rsidRPr="000D4216">
        <w:t>A mathematical expression consists of one or more terms connect</w:t>
      </w:r>
      <w:r w:rsidR="0074656D">
        <w:t xml:space="preserve">ed by mathematical operations </w:t>
      </w:r>
      <w:r w:rsidRPr="000D4216">
        <w:t>(e.g. 4</w:t>
      </w:r>
      <w:r w:rsidRPr="00FA1E17">
        <w:rPr>
          <w:rStyle w:val="Cmathsexpressions"/>
        </w:rPr>
        <w:t>f</w:t>
      </w:r>
      <w:r w:rsidRPr="000D4216">
        <w:t xml:space="preserve"> + 3</w:t>
      </w:r>
      <w:r w:rsidRPr="00FA1E17">
        <w:rPr>
          <w:rStyle w:val="Cmathsexpressions"/>
        </w:rPr>
        <w:t>g</w:t>
      </w:r>
      <w:r w:rsidRPr="000D4216">
        <w:t xml:space="preserve"> – 7).</w:t>
      </w:r>
    </w:p>
    <w:p w14:paraId="6DA5FD8E" w14:textId="594E50E6" w:rsidR="00835D02" w:rsidRDefault="00BE28F2" w:rsidP="00DA764B">
      <w:pPr>
        <w:pStyle w:val="Pquestionheadingsx"/>
      </w:pPr>
      <w:r>
        <w:t>Question 17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</w:t>
      </w:r>
      <w:r w:rsidR="00FE02BE">
        <w:t>1</w:t>
      </w:r>
      <w:r w:rsidR="00835D02">
        <w:t>]</w:t>
      </w:r>
    </w:p>
    <w:p w14:paraId="13FD26C0" w14:textId="1D9F9AAA" w:rsidR="000D4216" w:rsidRPr="000D4216" w:rsidRDefault="004E2EA3" w:rsidP="000D4216">
      <w:pPr>
        <w:pStyle w:val="Pquestiontextpartsa"/>
      </w:pPr>
      <w:r w:rsidRPr="00AB4985">
        <w:rPr>
          <w:rStyle w:val="Cquestionpartlabelbold"/>
        </w:rPr>
        <w:t>(a)</w:t>
      </w:r>
      <w:r w:rsidRPr="00AA206F">
        <w:tab/>
      </w:r>
      <w:r w:rsidR="000D4216" w:rsidRPr="000D4216">
        <w:t xml:space="preserve">The </w:t>
      </w:r>
      <w:r w:rsidR="000D4216" w:rsidRPr="00FA1E17">
        <w:rPr>
          <w:rStyle w:val="Cmathsexpressions"/>
        </w:rPr>
        <w:t xml:space="preserve">product </w:t>
      </w:r>
      <w:r w:rsidR="000D4216" w:rsidRPr="000D4216">
        <w:t xml:space="preserve">of </w:t>
      </w:r>
      <w:r w:rsidR="000D4216" w:rsidRPr="00FA1E17">
        <w:rPr>
          <w:rStyle w:val="Cmathsexpressions"/>
        </w:rPr>
        <w:t>s</w:t>
      </w:r>
      <w:r w:rsidR="000D4216" w:rsidRPr="000D4216">
        <w:t xml:space="preserve"> and </w:t>
      </w:r>
      <w:r w:rsidR="000D4216" w:rsidRPr="00FA1E17">
        <w:rPr>
          <w:rStyle w:val="Cmathsexpressions"/>
        </w:rPr>
        <w:t xml:space="preserve">t </w:t>
      </w:r>
      <w:r w:rsidR="000D4216" w:rsidRPr="000D4216">
        <w:t xml:space="preserve">means to multiply </w:t>
      </w:r>
      <w:r w:rsidR="000D4216" w:rsidRPr="00FA1E17">
        <w:rPr>
          <w:rStyle w:val="Cmathsexpressions"/>
        </w:rPr>
        <w:t>s</w:t>
      </w:r>
      <w:r w:rsidR="000D4216" w:rsidRPr="000D4216">
        <w:t xml:space="preserve"> and </w:t>
      </w:r>
      <w:r w:rsidR="000D4216" w:rsidRPr="00FA1E17">
        <w:rPr>
          <w:rStyle w:val="Cmathsexpressions"/>
        </w:rPr>
        <w:t>t</w:t>
      </w:r>
      <w:r w:rsidR="000D4216" w:rsidRPr="000D4216">
        <w:t>.</w:t>
      </w:r>
      <w:r w:rsidR="000D4216">
        <w:t xml:space="preserve"> </w:t>
      </w:r>
      <w:r w:rsidR="000D4216" w:rsidRPr="000D4216">
        <w:t>So,</w:t>
      </w:r>
      <w:r w:rsidR="000D4216" w:rsidRPr="00FA1E17">
        <w:rPr>
          <w:rStyle w:val="Cmathsexpressions"/>
        </w:rPr>
        <w:t xml:space="preserve"> st</w:t>
      </w:r>
      <w:r w:rsidR="000D4216" w:rsidRPr="000D4216">
        <w:t xml:space="preserve"> + 10.</w:t>
      </w:r>
    </w:p>
    <w:p w14:paraId="71C45875" w14:textId="177B33E2" w:rsidR="004E2EA3" w:rsidRDefault="004E2EA3" w:rsidP="004E2EA3">
      <w:pPr>
        <w:pStyle w:val="Pquestiontextpartsa"/>
      </w:pPr>
      <w:r w:rsidRPr="00AB4985">
        <w:rPr>
          <w:rStyle w:val="Cquestionpartlabelbold"/>
        </w:rPr>
        <w:t>(b)</w:t>
      </w:r>
      <w:r w:rsidRPr="00AB4985">
        <w:rPr>
          <w:rStyle w:val="Cquestionpartlabelbold"/>
        </w:rPr>
        <w:tab/>
      </w:r>
      <w:r w:rsidR="000D4216" w:rsidRPr="00FA1E17">
        <w:rPr>
          <w:rStyle w:val="Cmathsexpressions"/>
        </w:rPr>
        <w:t xml:space="preserve">x </w:t>
      </w:r>
      <w:r w:rsidR="000D4216" w:rsidRPr="00FA1E17">
        <w:t>×</w:t>
      </w:r>
      <w:r w:rsidR="000D4216" w:rsidRPr="00FA1E17">
        <w:rPr>
          <w:rStyle w:val="Cmathsexpressions"/>
        </w:rPr>
        <w:t xml:space="preserve"> x  </w:t>
      </w:r>
      <w:r w:rsidR="000D4216" w:rsidRPr="00FA1E17">
        <w:t>then divide by 3</w:t>
      </w:r>
      <w:r w:rsidR="00FE02BE">
        <w:t>:</w:t>
      </w:r>
      <w:r w:rsidR="000D4216" w:rsidRPr="00FA1E17">
        <w:t xml:space="preserve"> </w:t>
      </w:r>
      <w:r w:rsidR="00F921DC" w:rsidRPr="00F921DC">
        <w:rPr>
          <w:position w:val="-24"/>
          <w:sz w:val="20"/>
          <w:szCs w:val="20"/>
        </w:rPr>
        <w:object w:dxaOrig="340" w:dyaOrig="660" w14:anchorId="0007839A">
          <v:shape id="_x0000_i1026" type="#_x0000_t75" style="width:17.75pt;height:32.75pt" o:ole="">
            <v:imagedata r:id="rId10" o:title=""/>
          </v:shape>
          <o:OLEObject Type="Embed" ProgID="Equation.DSMT4" ShapeID="_x0000_i1026" DrawAspect="Content" ObjectID="_1540648267" r:id="rId11"/>
        </w:object>
      </w:r>
    </w:p>
    <w:p w14:paraId="14827000" w14:textId="02289F7E" w:rsidR="00835D02" w:rsidRDefault="00BE28F2" w:rsidP="00DA764B">
      <w:pPr>
        <w:pStyle w:val="Pquestionheadingsx"/>
      </w:pPr>
      <w:r>
        <w:t>Question 18</w:t>
      </w:r>
      <w:r w:rsidR="00835D02">
        <w:tab/>
      </w:r>
      <w:r w:rsidR="00835D02">
        <w:rPr>
          <w:rStyle w:val="Cmarkslabel"/>
        </w:rPr>
        <w:t>4 marks</w:t>
      </w:r>
      <w:r w:rsidR="00835D02">
        <w:tab/>
        <w:t>[5.1</w:t>
      </w:r>
      <w:r w:rsidR="00FE02BE">
        <w:t>, 5.6</w:t>
      </w:r>
      <w:r w:rsidR="00835D02">
        <w:t>]</w:t>
      </w:r>
    </w:p>
    <w:p w14:paraId="6B0F6E43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mathsexpressions"/>
        </w:rPr>
        <w:tab/>
      </w:r>
      <w:r w:rsidR="000D4216" w:rsidRPr="00FA1E17">
        <w:rPr>
          <w:rStyle w:val="Cmathsexpressions"/>
        </w:rPr>
        <w:t>p</w:t>
      </w:r>
      <w:r w:rsidR="000D4216" w:rsidRPr="000D4216">
        <w:t xml:space="preserve"> + 4</w:t>
      </w:r>
    </w:p>
    <w:p w14:paraId="4A05FE5E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="000D4216" w:rsidRPr="000D4216">
        <w:t>3</w:t>
      </w:r>
      <w:r w:rsidR="000D4216" w:rsidRPr="00FA1E17">
        <w:rPr>
          <w:rStyle w:val="Cmathsexpressions"/>
        </w:rPr>
        <w:t>p</w:t>
      </w:r>
    </w:p>
    <w:p w14:paraId="62FC4A11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lastRenderedPageBreak/>
        <w:t>(c)</w:t>
      </w:r>
      <w:r w:rsidRPr="00227411">
        <w:tab/>
      </w:r>
      <w:r w:rsidR="000D4216" w:rsidRPr="00FA1E17">
        <w:rPr>
          <w:rStyle w:val="Cmathsexpressions"/>
        </w:rPr>
        <w:t>p</w:t>
      </w:r>
      <w:r w:rsidR="000D4216" w:rsidRPr="000D4216">
        <w:t xml:space="preserve"> + (</w:t>
      </w:r>
      <w:r w:rsidR="000D4216" w:rsidRPr="00FA1E17">
        <w:rPr>
          <w:rStyle w:val="Cmathsexpressions"/>
        </w:rPr>
        <w:t>p</w:t>
      </w:r>
      <w:r w:rsidR="000D4216" w:rsidRPr="000D4216">
        <w:t xml:space="preserve"> + 4) + 3</w:t>
      </w:r>
      <w:r w:rsidR="000D4216" w:rsidRPr="00FA1E17">
        <w:rPr>
          <w:rStyle w:val="Cmathsexpressions"/>
        </w:rPr>
        <w:t xml:space="preserve">p </w:t>
      </w:r>
      <w:r w:rsidR="000D4216" w:rsidRPr="000D4216">
        <w:t>= 5</w:t>
      </w:r>
      <w:r w:rsidR="000D4216" w:rsidRPr="00FA1E17">
        <w:rPr>
          <w:rStyle w:val="Cmathsexpressions"/>
        </w:rPr>
        <w:t>p</w:t>
      </w:r>
      <w:r w:rsidR="000D4216" w:rsidRPr="000D4216">
        <w:t xml:space="preserve"> + 4</w:t>
      </w:r>
    </w:p>
    <w:p w14:paraId="03B259ED" w14:textId="738B5CBA" w:rsidR="00835D02" w:rsidRDefault="00BE28F2" w:rsidP="00DA764B">
      <w:pPr>
        <w:pStyle w:val="Pquestionheadingsx"/>
      </w:pPr>
      <w:r>
        <w:t>Question 19</w:t>
      </w:r>
      <w:r w:rsidR="00835D02">
        <w:tab/>
      </w:r>
      <w:r w:rsidR="00FE02BE">
        <w:rPr>
          <w:rStyle w:val="Cmarkslabel"/>
        </w:rPr>
        <w:t>3</w:t>
      </w:r>
      <w:r w:rsidR="00835D02">
        <w:rPr>
          <w:rStyle w:val="Cmarkslabel"/>
        </w:rPr>
        <w:t xml:space="preserve"> marks</w:t>
      </w:r>
      <w:r w:rsidR="00835D02">
        <w:tab/>
        <w:t>[5.1]</w:t>
      </w:r>
    </w:p>
    <w:p w14:paraId="6C309437" w14:textId="55E816EB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227411">
        <w:tab/>
      </w:r>
      <w:r w:rsidR="000D4216" w:rsidRPr="000D4216">
        <w:t xml:space="preserve">Each </w:t>
      </w:r>
      <w:r w:rsidR="00FE02BE">
        <w:t>chicken</w:t>
      </w:r>
      <w:r w:rsidR="000D4216" w:rsidRPr="000D4216">
        <w:t xml:space="preserve"> has two legs so we get 2</w:t>
      </w:r>
      <w:r w:rsidR="000D4216" w:rsidRPr="00FA1E17">
        <w:rPr>
          <w:rStyle w:val="Cmathsexpressions"/>
        </w:rPr>
        <w:t>p</w:t>
      </w:r>
      <w:r w:rsidR="000D4216" w:rsidRPr="000D4216">
        <w:t>.</w:t>
      </w:r>
      <w:r w:rsidR="000D4216">
        <w:t xml:space="preserve"> </w:t>
      </w:r>
      <w:r w:rsidR="000D4216" w:rsidRPr="000D4216">
        <w:t>Sheep and cows have four legs. So, the number of legs altogether is 2</w:t>
      </w:r>
      <w:r w:rsidR="000D4216" w:rsidRPr="00FA1E17">
        <w:rPr>
          <w:rStyle w:val="Cmathsexpressions"/>
        </w:rPr>
        <w:t>x</w:t>
      </w:r>
      <w:r w:rsidR="000D4216" w:rsidRPr="000D4216">
        <w:t xml:space="preserve"> + 4</w:t>
      </w:r>
      <w:r w:rsidR="000D4216" w:rsidRPr="00FA1E17">
        <w:rPr>
          <w:rStyle w:val="Cmathsexpressions"/>
        </w:rPr>
        <w:t>y</w:t>
      </w:r>
      <w:r w:rsidR="000D4216" w:rsidRPr="000D4216">
        <w:t xml:space="preserve"> + 4</w:t>
      </w:r>
      <w:r w:rsidR="000D4216" w:rsidRPr="00FA1E17">
        <w:rPr>
          <w:rStyle w:val="Cmathsexpressions"/>
        </w:rPr>
        <w:t>z</w:t>
      </w:r>
      <w:r w:rsidR="000D4216" w:rsidRPr="000D4216">
        <w:t>.</w:t>
      </w:r>
    </w:p>
    <w:p w14:paraId="1EB2E7E3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="000D4216" w:rsidRPr="000D4216">
        <w:t xml:space="preserve">Possible pairs are </w:t>
      </w:r>
      <w:r w:rsidR="000D4216" w:rsidRPr="00FA1E17">
        <w:rPr>
          <w:rStyle w:val="Cmathsexpressions"/>
        </w:rPr>
        <w:t>x</w:t>
      </w:r>
      <w:r w:rsidR="000D4216" w:rsidRPr="000D4216">
        <w:t xml:space="preserve"> = 5 and </w:t>
      </w:r>
      <w:r w:rsidR="000D4216" w:rsidRPr="00FA1E17">
        <w:rPr>
          <w:rStyle w:val="Cmathsexpressions"/>
        </w:rPr>
        <w:t>y</w:t>
      </w:r>
      <w:r w:rsidR="000D4216" w:rsidRPr="000D4216">
        <w:t xml:space="preserve"> = 2, or</w:t>
      </w:r>
      <w:r w:rsidR="000D4216" w:rsidRPr="000D4216">
        <w:br/>
      </w:r>
      <w:r w:rsidR="000D4216" w:rsidRPr="00FA1E17">
        <w:rPr>
          <w:rStyle w:val="Cmathsexpressions"/>
        </w:rPr>
        <w:t>x</w:t>
      </w:r>
      <w:r w:rsidR="000D4216" w:rsidRPr="000D4216">
        <w:t xml:space="preserve"> = 1 and </w:t>
      </w:r>
      <w:r w:rsidR="000D4216" w:rsidRPr="00FA1E17">
        <w:rPr>
          <w:rStyle w:val="Cmathsexpressions"/>
        </w:rPr>
        <w:t>y</w:t>
      </w:r>
      <w:r w:rsidR="000D4216" w:rsidRPr="000D4216">
        <w:t xml:space="preserve"> = 10 or </w:t>
      </w:r>
      <w:r w:rsidR="000D4216" w:rsidRPr="00FA1E17">
        <w:rPr>
          <w:rStyle w:val="Cmathsexpressions"/>
        </w:rPr>
        <w:t>x</w:t>
      </w:r>
      <w:r w:rsidR="000D4216" w:rsidRPr="000D4216">
        <w:t xml:space="preserve"> = 2 and </w:t>
      </w:r>
      <w:r w:rsidR="000D4216" w:rsidRPr="00FA1E17">
        <w:rPr>
          <w:rStyle w:val="Cmathsexpressions"/>
        </w:rPr>
        <w:t>y</w:t>
      </w:r>
      <w:r w:rsidR="000D4216" w:rsidRPr="000D4216">
        <w:t xml:space="preserve"> = 8 or </w:t>
      </w:r>
      <w:r w:rsidR="000D4216" w:rsidRPr="000D4216">
        <w:br/>
      </w:r>
      <w:r w:rsidR="000D4216" w:rsidRPr="00FA1E17">
        <w:rPr>
          <w:rStyle w:val="Cmathsexpressions"/>
        </w:rPr>
        <w:t>x</w:t>
      </w:r>
      <w:r w:rsidR="000D4216" w:rsidRPr="000D4216">
        <w:t xml:space="preserve"> = 3 and </w:t>
      </w:r>
      <w:r w:rsidR="000D4216" w:rsidRPr="00FA1E17">
        <w:rPr>
          <w:rStyle w:val="Cmathsexpressions"/>
        </w:rPr>
        <w:t>y</w:t>
      </w:r>
      <w:r w:rsidR="000D4216" w:rsidRPr="000D4216">
        <w:t xml:space="preserve"> = 6 or </w:t>
      </w:r>
      <w:r w:rsidR="000D4216" w:rsidRPr="00FA1E17">
        <w:rPr>
          <w:rStyle w:val="Cmathsexpressions"/>
        </w:rPr>
        <w:t>x</w:t>
      </w:r>
      <w:r w:rsidR="000D4216" w:rsidRPr="000D4216">
        <w:t xml:space="preserve"> = 4 and </w:t>
      </w:r>
      <w:r w:rsidR="000D4216" w:rsidRPr="00FA1E17">
        <w:rPr>
          <w:rStyle w:val="Cmathsexpressions"/>
        </w:rPr>
        <w:t>y</w:t>
      </w:r>
      <w:r w:rsidR="000D4216" w:rsidRPr="000D4216">
        <w:t xml:space="preserve"> = 4 </w:t>
      </w:r>
    </w:p>
    <w:p w14:paraId="5076A424" w14:textId="4D72C268" w:rsidR="00835D02" w:rsidRDefault="00835D02" w:rsidP="00DA764B">
      <w:pPr>
        <w:pStyle w:val="Pquestionheadingsx"/>
      </w:pPr>
      <w:r>
        <w:t xml:space="preserve">Question </w:t>
      </w:r>
      <w:r w:rsidR="00BE28F2">
        <w:t>20</w:t>
      </w:r>
      <w:r>
        <w:tab/>
      </w:r>
      <w:r w:rsidR="00FE02BE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5.2]</w:t>
      </w:r>
    </w:p>
    <w:p w14:paraId="7283C727" w14:textId="2453DAF0" w:rsidR="004E2EA3" w:rsidRPr="00FA1E17" w:rsidRDefault="000D4216" w:rsidP="000D4216">
      <w:pPr>
        <w:pStyle w:val="Pquestiontextpartsa"/>
        <w:rPr>
          <w:rStyle w:val="Cquestionpartlabelbold"/>
        </w:rPr>
      </w:pPr>
      <w:r w:rsidRPr="000D4216">
        <w:t>3(</w:t>
      </w:r>
      <w:r w:rsidRPr="00FA1E17">
        <w:rPr>
          <w:rStyle w:val="Cmathsexpressions"/>
        </w:rPr>
        <w:t>x</w:t>
      </w:r>
      <w:r w:rsidRPr="000A3ED0">
        <w:rPr>
          <w:rStyle w:val="Csuperscript"/>
        </w:rPr>
        <w:t xml:space="preserve">2 </w:t>
      </w:r>
      <w:r w:rsidRPr="000D4216">
        <w:t xml:space="preserve">+ </w:t>
      </w:r>
      <w:r w:rsidR="00FE02BE" w:rsidRPr="00FE02BE">
        <w:rPr>
          <w:position w:val="-24"/>
        </w:rPr>
        <w:object w:dxaOrig="240" w:dyaOrig="620" w14:anchorId="605EEF0A">
          <v:shape id="_x0000_i1027" type="#_x0000_t75" style="width:12.15pt;height:30.85pt" o:ole="">
            <v:imagedata r:id="rId12" o:title=""/>
          </v:shape>
          <o:OLEObject Type="Embed" ProgID="Equation.DSMT4" ShapeID="_x0000_i1027" DrawAspect="Content" ObjectID="_1540648268" r:id="rId13"/>
        </w:object>
      </w:r>
      <w:r w:rsidRPr="000D4216">
        <w:t>)</w:t>
      </w:r>
    </w:p>
    <w:p w14:paraId="447C0759" w14:textId="4E145D45" w:rsidR="00835D02" w:rsidRDefault="00835D02" w:rsidP="00DA764B">
      <w:pPr>
        <w:pStyle w:val="Pquestionheadingsx"/>
      </w:pPr>
      <w:r>
        <w:t>Question</w:t>
      </w:r>
      <w:r w:rsidR="00BE28F2">
        <w:t xml:space="preserve"> 21</w:t>
      </w:r>
      <w:r>
        <w:tab/>
      </w:r>
      <w:r>
        <w:rPr>
          <w:rStyle w:val="Cmarkslabel"/>
        </w:rPr>
        <w:t>3 marks</w:t>
      </w:r>
      <w:r>
        <w:tab/>
        <w:t>[5.2]</w:t>
      </w:r>
    </w:p>
    <w:p w14:paraId="6532B5A0" w14:textId="014BC8C7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227411">
        <w:tab/>
      </w:r>
      <w:r w:rsidR="00FE02BE">
        <w:t xml:space="preserve">Let </w:t>
      </w:r>
      <w:r w:rsidR="00FE02BE" w:rsidRPr="00FE02BE">
        <w:rPr>
          <w:rStyle w:val="Cmathsexpressions"/>
        </w:rPr>
        <w:t>g</w:t>
      </w:r>
      <w:r w:rsidR="00FE02BE">
        <w:t xml:space="preserve"> = the cost of a protractor and let </w:t>
      </w:r>
      <w:r w:rsidR="00FE02BE" w:rsidRPr="00FE02BE">
        <w:rPr>
          <w:rStyle w:val="Cmathsexpressions"/>
        </w:rPr>
        <w:t>h</w:t>
      </w:r>
      <w:r w:rsidR="00FE02BE">
        <w:t xml:space="preserve"> = the cost of a pen.</w:t>
      </w:r>
    </w:p>
    <w:p w14:paraId="656EA239" w14:textId="77777777" w:rsidR="004E2EA3" w:rsidRPr="00AA206F" w:rsidRDefault="004E2EA3" w:rsidP="004E2EA3">
      <w:pPr>
        <w:pStyle w:val="Pquestiontextpartsa"/>
        <w:rPr>
          <w:rStyle w:val="Cmathsexpressions"/>
        </w:rPr>
      </w:pPr>
      <w:r w:rsidRPr="00AA206F">
        <w:rPr>
          <w:rStyle w:val="Cquestionpartlabelbold"/>
        </w:rPr>
        <w:t>(b)</w:t>
      </w:r>
      <w:r w:rsidRPr="00227411">
        <w:tab/>
      </w:r>
      <w:r w:rsidR="000D4216" w:rsidRPr="000D4216">
        <w:t>9</w:t>
      </w:r>
      <w:r w:rsidR="000D4216" w:rsidRPr="00FA1E17">
        <w:rPr>
          <w:rStyle w:val="Cmathsexpressions"/>
        </w:rPr>
        <w:t>g</w:t>
      </w:r>
      <w:r w:rsidR="000D4216" w:rsidRPr="000D4216">
        <w:t xml:space="preserve"> = 5</w:t>
      </w:r>
      <w:r w:rsidR="000D4216" w:rsidRPr="00FA1E17">
        <w:rPr>
          <w:rStyle w:val="Cmathsexpressions"/>
        </w:rPr>
        <w:t>h</w:t>
      </w:r>
    </w:p>
    <w:p w14:paraId="60526283" w14:textId="209825F8" w:rsidR="00835D02" w:rsidRDefault="00BE28F2" w:rsidP="00DA764B">
      <w:pPr>
        <w:pStyle w:val="Pquestionheadingsx"/>
      </w:pPr>
      <w:r>
        <w:t>Question 22</w:t>
      </w:r>
      <w:r w:rsidR="00835D02">
        <w:tab/>
      </w:r>
      <w:r w:rsidR="00835D02">
        <w:rPr>
          <w:rStyle w:val="Cmarkslabel"/>
        </w:rPr>
        <w:t>3 marks</w:t>
      </w:r>
      <w:r w:rsidR="00835D02">
        <w:tab/>
        <w:t>[5.2]</w:t>
      </w:r>
    </w:p>
    <w:p w14:paraId="539A1474" w14:textId="699E7274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227411">
        <w:tab/>
      </w:r>
      <w:r w:rsidR="00F921DC">
        <w:t>a</w:t>
      </w:r>
      <w:r w:rsidR="000D4216" w:rsidRPr="000D4216">
        <w:t xml:space="preserve">ny letter (e.g. </w:t>
      </w:r>
      <w:r w:rsidR="000D4216" w:rsidRPr="00FA1E17">
        <w:rPr>
          <w:rStyle w:val="Cmathsexpressions"/>
        </w:rPr>
        <w:t>m</w:t>
      </w:r>
      <w:r w:rsidR="000D4216" w:rsidRPr="000D4216">
        <w:t>)</w:t>
      </w:r>
    </w:p>
    <w:p w14:paraId="590F9050" w14:textId="53623E1A" w:rsidR="000D4216" w:rsidRPr="000D4216" w:rsidRDefault="004E2EA3" w:rsidP="000D4216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="000D4216" w:rsidRPr="000D4216">
        <w:t>40</w:t>
      </w:r>
      <w:r w:rsidR="000D4216" w:rsidRPr="00FA1E17">
        <w:rPr>
          <w:rStyle w:val="Cmathsexpressions"/>
        </w:rPr>
        <w:t>m</w:t>
      </w:r>
      <w:r w:rsidR="000D4216" w:rsidRPr="000D4216">
        <w:t xml:space="preserve"> + 4 = 34</w:t>
      </w:r>
    </w:p>
    <w:p w14:paraId="452035AA" w14:textId="30A6252E" w:rsidR="00835D02" w:rsidRDefault="00BE28F2" w:rsidP="00835D02">
      <w:pPr>
        <w:pStyle w:val="Pquestionheadingsx"/>
      </w:pPr>
      <w:r>
        <w:t>Question 23</w:t>
      </w:r>
      <w:r w:rsidR="00835D02">
        <w:tab/>
      </w:r>
      <w:r w:rsidR="00FE02BE">
        <w:rPr>
          <w:rStyle w:val="Cmarkslabel"/>
        </w:rPr>
        <w:t>5</w:t>
      </w:r>
      <w:r w:rsidR="00835D02">
        <w:rPr>
          <w:rStyle w:val="Cmarkslabel"/>
        </w:rPr>
        <w:t xml:space="preserve"> marks</w:t>
      </w:r>
      <w:r w:rsidR="00835D02">
        <w:tab/>
        <w:t>[5.3]</w:t>
      </w:r>
    </w:p>
    <w:p w14:paraId="7FB7841C" w14:textId="1336881A" w:rsidR="004E2EA3" w:rsidRPr="00516EF6" w:rsidRDefault="00AB4985" w:rsidP="00AB4985">
      <w:pPr>
        <w:pStyle w:val="Pquestiontextpartsa"/>
        <w:rPr>
          <w:rStyle w:val="Cquestionpartlabelbold"/>
        </w:rPr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2D1755">
        <w:rPr>
          <w:noProof/>
        </w:rPr>
        <w:drawing>
          <wp:inline distT="0" distB="0" distL="0" distR="0" wp14:anchorId="2E101261" wp14:editId="399DF146">
            <wp:extent cx="2174338" cy="347863"/>
            <wp:effectExtent l="0" t="0" r="0" b="8255"/>
            <wp:docPr id="1" name="Picture 1" descr="Macintosh HD:Users:lizwaud:Desktop:PM7_eBook:Batch 1 commenced:Artwork_CORRECTED_041016_Use this:Ch5:PM2e_07_EB_05_SB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cintosh HD:Users:lizwaud:Desktop:PM7_eBook:Batch 1 commenced:Artwork_CORRECTED_041016_Use this:Ch5:PM2e_07_EB_05_SBTS_01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709" cy="347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67DB9" w14:textId="7B3DE2B1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="000D4216" w:rsidRPr="00FA1E17">
        <w:rPr>
          <w:rStyle w:val="Cmathsexpressions"/>
        </w:rPr>
        <w:t>y</w:t>
      </w:r>
      <w:r w:rsidR="0074656D">
        <w:t xml:space="preserve"> = 2</w:t>
      </w:r>
      <w:r w:rsidR="000D4216" w:rsidRPr="000D4216">
        <w:t>(</w:t>
      </w:r>
      <w:r w:rsidR="000D4216" w:rsidRPr="00FA1E17">
        <w:rPr>
          <w:rStyle w:val="Cmathsexpressions"/>
        </w:rPr>
        <w:t>x</w:t>
      </w:r>
      <w:r w:rsidR="000D4216" w:rsidRPr="000D4216">
        <w:t xml:space="preserve"> + 5)</w:t>
      </w:r>
    </w:p>
    <w:p w14:paraId="23F1ED36" w14:textId="77777777" w:rsidR="004E2EA3" w:rsidRPr="00AB4985" w:rsidRDefault="004E2EA3" w:rsidP="004E2EA3">
      <w:pPr>
        <w:pStyle w:val="Pquestiontextpartsa"/>
        <w:rPr>
          <w:rStyle w:val="Cquestionpartlabelbold"/>
        </w:rPr>
      </w:pPr>
      <w:r w:rsidRPr="00AB4985">
        <w:rPr>
          <w:rStyle w:val="Cquestionpartlabelbold"/>
        </w:rPr>
        <w:t>(c)</w:t>
      </w:r>
      <w:r w:rsidRPr="00AB4985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68"/>
        <w:gridCol w:w="851"/>
        <w:gridCol w:w="851"/>
        <w:gridCol w:w="851"/>
        <w:gridCol w:w="851"/>
      </w:tblGrid>
      <w:tr w:rsidR="002D1755" w:rsidRPr="00227411" w14:paraId="1B6DC6D6" w14:textId="77777777" w:rsidTr="002D1755">
        <w:trPr>
          <w:trHeight w:val="443"/>
        </w:trPr>
        <w:tc>
          <w:tcPr>
            <w:tcW w:w="668" w:type="dxa"/>
            <w:vAlign w:val="center"/>
          </w:tcPr>
          <w:p w14:paraId="132603A4" w14:textId="08A35FAD" w:rsidR="0074656D" w:rsidRPr="00B7672F" w:rsidRDefault="0074656D" w:rsidP="0074656D">
            <w:pPr>
              <w:pStyle w:val="Pquestiontextmainstem"/>
              <w:jc w:val="center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x</w:t>
            </w:r>
          </w:p>
        </w:tc>
        <w:tc>
          <w:tcPr>
            <w:tcW w:w="851" w:type="dxa"/>
            <w:vAlign w:val="center"/>
          </w:tcPr>
          <w:p w14:paraId="346667F2" w14:textId="7CFEB9A7" w:rsidR="0074656D" w:rsidRPr="00860B8D" w:rsidRDefault="0074656D" w:rsidP="0074656D">
            <w:pPr>
              <w:pStyle w:val="Pquestiontextmainstem"/>
              <w:jc w:val="center"/>
            </w:pPr>
            <w:r>
              <w:t>4</w:t>
            </w:r>
          </w:p>
        </w:tc>
        <w:tc>
          <w:tcPr>
            <w:tcW w:w="851" w:type="dxa"/>
            <w:vAlign w:val="center"/>
          </w:tcPr>
          <w:p w14:paraId="57AE7FB0" w14:textId="570C2508" w:rsidR="0074656D" w:rsidRPr="00860B8D" w:rsidRDefault="0074656D" w:rsidP="0074656D">
            <w:pPr>
              <w:pStyle w:val="Pquestiontextmainstem"/>
              <w:jc w:val="center"/>
            </w:pPr>
            <w:r>
              <w:t>5</w:t>
            </w:r>
          </w:p>
        </w:tc>
        <w:tc>
          <w:tcPr>
            <w:tcW w:w="851" w:type="dxa"/>
            <w:vAlign w:val="center"/>
          </w:tcPr>
          <w:p w14:paraId="5C65556F" w14:textId="73415363" w:rsidR="0074656D" w:rsidRPr="00860B8D" w:rsidRDefault="0074656D" w:rsidP="0074656D">
            <w:pPr>
              <w:pStyle w:val="Pquestiontextmainstem"/>
              <w:jc w:val="center"/>
            </w:pPr>
            <w:r>
              <w:t>6</w:t>
            </w:r>
          </w:p>
        </w:tc>
        <w:tc>
          <w:tcPr>
            <w:tcW w:w="851" w:type="dxa"/>
            <w:vAlign w:val="center"/>
          </w:tcPr>
          <w:p w14:paraId="368B5CA4" w14:textId="3AC494F5" w:rsidR="0074656D" w:rsidRPr="00860B8D" w:rsidRDefault="0074656D" w:rsidP="0074656D">
            <w:pPr>
              <w:pStyle w:val="Pquestiontextmainstem"/>
              <w:jc w:val="center"/>
            </w:pPr>
            <w:r>
              <w:t>10</w:t>
            </w:r>
          </w:p>
        </w:tc>
      </w:tr>
      <w:tr w:rsidR="002D1755" w:rsidRPr="00227411" w14:paraId="16B10D64" w14:textId="77777777" w:rsidTr="002D1755">
        <w:trPr>
          <w:trHeight w:val="443"/>
        </w:trPr>
        <w:tc>
          <w:tcPr>
            <w:tcW w:w="668" w:type="dxa"/>
            <w:vAlign w:val="center"/>
          </w:tcPr>
          <w:p w14:paraId="5D71CF9D" w14:textId="77777777" w:rsidR="005D736E" w:rsidRPr="00B7672F" w:rsidRDefault="005D736E" w:rsidP="0074656D">
            <w:pPr>
              <w:pStyle w:val="Pquestiontextmainstem"/>
              <w:jc w:val="center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y</w:t>
            </w:r>
          </w:p>
        </w:tc>
        <w:tc>
          <w:tcPr>
            <w:tcW w:w="851" w:type="dxa"/>
            <w:vAlign w:val="center"/>
          </w:tcPr>
          <w:p w14:paraId="7236AC00" w14:textId="22935BF7" w:rsidR="005D736E" w:rsidRPr="00860B8D" w:rsidRDefault="0074656D" w:rsidP="0074656D">
            <w:pPr>
              <w:pStyle w:val="Pquestiontextmainstem"/>
              <w:jc w:val="center"/>
            </w:pPr>
            <w:r>
              <w:t>1</w:t>
            </w:r>
            <w:r w:rsidR="005D736E" w:rsidRPr="00860B8D">
              <w:t>8</w:t>
            </w:r>
          </w:p>
        </w:tc>
        <w:tc>
          <w:tcPr>
            <w:tcW w:w="851" w:type="dxa"/>
            <w:vAlign w:val="center"/>
          </w:tcPr>
          <w:p w14:paraId="36716068" w14:textId="5E6F6718" w:rsidR="005D736E" w:rsidRPr="00860B8D" w:rsidRDefault="005D736E" w:rsidP="0074656D">
            <w:pPr>
              <w:pStyle w:val="Pquestiontextmainstem"/>
              <w:jc w:val="center"/>
            </w:pPr>
            <w:r w:rsidRPr="00860B8D">
              <w:t>2</w:t>
            </w:r>
            <w:r w:rsidR="0074656D">
              <w:t>0</w:t>
            </w:r>
          </w:p>
        </w:tc>
        <w:tc>
          <w:tcPr>
            <w:tcW w:w="851" w:type="dxa"/>
            <w:vAlign w:val="center"/>
          </w:tcPr>
          <w:p w14:paraId="368C388B" w14:textId="22112004" w:rsidR="005D736E" w:rsidRPr="00860B8D" w:rsidRDefault="0074656D" w:rsidP="0074656D">
            <w:pPr>
              <w:pStyle w:val="Pquestiontextmainstem"/>
              <w:jc w:val="center"/>
            </w:pPr>
            <w:r>
              <w:t>22</w:t>
            </w:r>
          </w:p>
        </w:tc>
        <w:tc>
          <w:tcPr>
            <w:tcW w:w="851" w:type="dxa"/>
            <w:vAlign w:val="center"/>
          </w:tcPr>
          <w:p w14:paraId="3C620044" w14:textId="2DDAA710" w:rsidR="005D736E" w:rsidRDefault="0074656D" w:rsidP="0074656D">
            <w:pPr>
              <w:pStyle w:val="Pquestiontextmainstem"/>
              <w:jc w:val="center"/>
            </w:pPr>
            <w:r>
              <w:t>30</w:t>
            </w:r>
          </w:p>
        </w:tc>
      </w:tr>
    </w:tbl>
    <w:p w14:paraId="215B8341" w14:textId="77C19D3E" w:rsidR="00835D02" w:rsidRDefault="00BE28F2" w:rsidP="00835D02">
      <w:pPr>
        <w:pStyle w:val="Pquestionheadingsx"/>
      </w:pPr>
      <w:r>
        <w:t>Question 24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3]</w:t>
      </w:r>
    </w:p>
    <w:p w14:paraId="4EC72ADB" w14:textId="24145294" w:rsidR="005D736E" w:rsidRPr="005D736E" w:rsidRDefault="005D736E" w:rsidP="005D736E">
      <w:pPr>
        <w:pStyle w:val="Pquestiontextmainstem"/>
      </w:pPr>
      <w:r w:rsidRPr="005D736E">
        <w:t xml:space="preserve">Divide each </w:t>
      </w:r>
      <w:r w:rsidRPr="009F16BC">
        <w:rPr>
          <w:rStyle w:val="Cmathsexpressions"/>
        </w:rPr>
        <w:t>y</w:t>
      </w:r>
      <w:r w:rsidR="009F16BC">
        <w:t xml:space="preserve"> </w:t>
      </w:r>
      <w:r w:rsidRPr="005D736E">
        <w:t>value by 2 and then subtract 3.</w:t>
      </w:r>
    </w:p>
    <w:tbl>
      <w:tblPr>
        <w:tblW w:w="40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14"/>
        <w:gridCol w:w="758"/>
        <w:gridCol w:w="901"/>
        <w:gridCol w:w="822"/>
        <w:gridCol w:w="767"/>
      </w:tblGrid>
      <w:tr w:rsidR="002D1755" w:rsidRPr="00227411" w14:paraId="3164CA29" w14:textId="77777777" w:rsidTr="002D1755">
        <w:trPr>
          <w:trHeight w:val="390"/>
        </w:trPr>
        <w:tc>
          <w:tcPr>
            <w:tcW w:w="814" w:type="dxa"/>
            <w:vAlign w:val="center"/>
          </w:tcPr>
          <w:p w14:paraId="49C3F005" w14:textId="77777777" w:rsidR="005D736E" w:rsidRPr="00B7672F" w:rsidRDefault="005D736E" w:rsidP="0074656D">
            <w:pPr>
              <w:pStyle w:val="Pquestiontextmainstem"/>
              <w:jc w:val="center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x</w:t>
            </w:r>
          </w:p>
        </w:tc>
        <w:tc>
          <w:tcPr>
            <w:tcW w:w="758" w:type="dxa"/>
            <w:vAlign w:val="center"/>
          </w:tcPr>
          <w:p w14:paraId="7CDBCF32" w14:textId="77777777" w:rsidR="005D736E" w:rsidRPr="003363A4" w:rsidRDefault="005D736E" w:rsidP="0074656D">
            <w:pPr>
              <w:pStyle w:val="Pquestiontextmainstem"/>
              <w:jc w:val="center"/>
            </w:pPr>
            <w:r w:rsidRPr="003363A4">
              <w:t>1</w:t>
            </w:r>
          </w:p>
        </w:tc>
        <w:tc>
          <w:tcPr>
            <w:tcW w:w="901" w:type="dxa"/>
            <w:vAlign w:val="center"/>
          </w:tcPr>
          <w:p w14:paraId="17A8BA23" w14:textId="77777777" w:rsidR="005D736E" w:rsidRPr="003363A4" w:rsidRDefault="005D736E" w:rsidP="0074656D">
            <w:pPr>
              <w:pStyle w:val="Pquestiontextmainstem"/>
              <w:jc w:val="center"/>
            </w:pPr>
            <w:r w:rsidRPr="003363A4">
              <w:t>11</w:t>
            </w:r>
          </w:p>
        </w:tc>
        <w:tc>
          <w:tcPr>
            <w:tcW w:w="822" w:type="dxa"/>
            <w:vAlign w:val="center"/>
          </w:tcPr>
          <w:p w14:paraId="3EF985B1" w14:textId="77777777" w:rsidR="005D736E" w:rsidRPr="003363A4" w:rsidRDefault="005D736E" w:rsidP="0074656D">
            <w:pPr>
              <w:pStyle w:val="Pquestiontextmainstem"/>
              <w:jc w:val="center"/>
            </w:pPr>
            <w:r w:rsidRPr="003363A4">
              <w:t>27</w:t>
            </w:r>
          </w:p>
        </w:tc>
        <w:tc>
          <w:tcPr>
            <w:tcW w:w="767" w:type="dxa"/>
            <w:vAlign w:val="center"/>
          </w:tcPr>
          <w:p w14:paraId="058A9AE4" w14:textId="77777777" w:rsidR="005D736E" w:rsidRPr="003363A4" w:rsidRDefault="005D736E" w:rsidP="0074656D">
            <w:pPr>
              <w:pStyle w:val="Pquestiontextmainstem"/>
              <w:jc w:val="center"/>
            </w:pPr>
            <w:r w:rsidRPr="003363A4">
              <w:t>21</w:t>
            </w:r>
          </w:p>
        </w:tc>
      </w:tr>
      <w:tr w:rsidR="002D1755" w:rsidRPr="00227411" w14:paraId="1A3C2FA2" w14:textId="77777777" w:rsidTr="002D1755">
        <w:trPr>
          <w:trHeight w:val="390"/>
        </w:trPr>
        <w:tc>
          <w:tcPr>
            <w:tcW w:w="814" w:type="dxa"/>
            <w:vAlign w:val="center"/>
          </w:tcPr>
          <w:p w14:paraId="02AC5C9E" w14:textId="77777777" w:rsidR="005D736E" w:rsidRPr="009F16BC" w:rsidRDefault="005D736E" w:rsidP="0074656D">
            <w:pPr>
              <w:pStyle w:val="Pquestiontextmainstem"/>
              <w:jc w:val="center"/>
              <w:rPr>
                <w:rStyle w:val="Cmathsexpressions"/>
              </w:rPr>
            </w:pPr>
            <w:r w:rsidRPr="009F16BC">
              <w:rPr>
                <w:rStyle w:val="Cmathsexpressions"/>
              </w:rPr>
              <w:t>y</w:t>
            </w:r>
          </w:p>
        </w:tc>
        <w:tc>
          <w:tcPr>
            <w:tcW w:w="758" w:type="dxa"/>
            <w:vAlign w:val="center"/>
          </w:tcPr>
          <w:p w14:paraId="2969C515" w14:textId="77777777" w:rsidR="005D736E" w:rsidRPr="003363A4" w:rsidRDefault="005D736E" w:rsidP="0074656D">
            <w:pPr>
              <w:pStyle w:val="Pquestiontextmainstem"/>
              <w:jc w:val="center"/>
            </w:pPr>
            <w:r w:rsidRPr="003363A4">
              <w:t>8</w:t>
            </w:r>
          </w:p>
        </w:tc>
        <w:tc>
          <w:tcPr>
            <w:tcW w:w="901" w:type="dxa"/>
            <w:vAlign w:val="center"/>
          </w:tcPr>
          <w:p w14:paraId="59BA8C7F" w14:textId="77777777" w:rsidR="005D736E" w:rsidRPr="003363A4" w:rsidRDefault="005D736E" w:rsidP="0074656D">
            <w:pPr>
              <w:pStyle w:val="Pquestiontextmainstem"/>
              <w:jc w:val="center"/>
            </w:pPr>
            <w:r w:rsidRPr="003363A4">
              <w:t>28</w:t>
            </w:r>
          </w:p>
        </w:tc>
        <w:tc>
          <w:tcPr>
            <w:tcW w:w="822" w:type="dxa"/>
            <w:vAlign w:val="center"/>
          </w:tcPr>
          <w:p w14:paraId="64ACDB1F" w14:textId="77777777" w:rsidR="005D736E" w:rsidRPr="003363A4" w:rsidRDefault="005D736E" w:rsidP="0074656D">
            <w:pPr>
              <w:pStyle w:val="Pquestiontextmainstem"/>
              <w:jc w:val="center"/>
            </w:pPr>
            <w:r w:rsidRPr="003363A4">
              <w:t>60</w:t>
            </w:r>
          </w:p>
        </w:tc>
        <w:tc>
          <w:tcPr>
            <w:tcW w:w="767" w:type="dxa"/>
            <w:vAlign w:val="center"/>
          </w:tcPr>
          <w:p w14:paraId="565F1F2F" w14:textId="77777777" w:rsidR="005D736E" w:rsidRDefault="005D736E" w:rsidP="0074656D">
            <w:pPr>
              <w:pStyle w:val="Pquestiontextmainstem"/>
              <w:jc w:val="center"/>
            </w:pPr>
            <w:r w:rsidRPr="003363A4">
              <w:t>48</w:t>
            </w:r>
          </w:p>
        </w:tc>
      </w:tr>
    </w:tbl>
    <w:p w14:paraId="11FC205D" w14:textId="4691CBA1" w:rsidR="00835D02" w:rsidRDefault="00BE28F2" w:rsidP="00835D02">
      <w:pPr>
        <w:pStyle w:val="Pquestionheadingsx"/>
      </w:pPr>
      <w:r>
        <w:t>Question 25</w:t>
      </w:r>
      <w:r w:rsidR="00835D02">
        <w:tab/>
      </w:r>
      <w:r w:rsidR="00835D02">
        <w:rPr>
          <w:rStyle w:val="Cmarkslabel"/>
        </w:rPr>
        <w:t>5 marks</w:t>
      </w:r>
      <w:r w:rsidR="00835D02">
        <w:tab/>
        <w:t>[5.3]</w:t>
      </w:r>
    </w:p>
    <w:p w14:paraId="4C76B1BE" w14:textId="6BD3421B" w:rsidR="005D736E" w:rsidRPr="005D736E" w:rsidRDefault="004E2EA3" w:rsidP="005D736E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mathsexpressions"/>
        </w:rPr>
        <w:tab/>
      </w:r>
      <w:r w:rsidR="005D736E" w:rsidRPr="00FA1E17">
        <w:rPr>
          <w:rStyle w:val="Cmathsexpressions"/>
        </w:rPr>
        <w:t xml:space="preserve">y = </w:t>
      </w:r>
      <w:r w:rsidR="00D3591D" w:rsidRPr="00D3591D">
        <w:rPr>
          <w:rStyle w:val="Cmathsexpressions"/>
          <w:position w:val="-24"/>
        </w:rPr>
        <w:object w:dxaOrig="580" w:dyaOrig="620" w14:anchorId="60AD976E">
          <v:shape id="_x0000_i1038" type="#_x0000_t75" style="width:29pt;height:30.85pt" o:ole="">
            <v:imagedata r:id="rId15" o:title=""/>
          </v:shape>
          <o:OLEObject Type="Embed" ProgID="Equation.DSMT4" ShapeID="_x0000_i1038" DrawAspect="Content" ObjectID="_1540648269" r:id="rId16"/>
        </w:object>
      </w:r>
      <w:r w:rsidR="002D1755">
        <w:tab/>
      </w:r>
      <w:r w:rsidR="002D1755">
        <w:tab/>
      </w:r>
      <w:r w:rsidRPr="00AA206F">
        <w:rPr>
          <w:rStyle w:val="Cquestionpartlabelbold"/>
        </w:rPr>
        <w:t>(b)</w:t>
      </w:r>
      <w:r w:rsidR="00D3591D">
        <w:t xml:space="preserve">  </w:t>
      </w:r>
      <w:r w:rsidR="005D736E" w:rsidRPr="00FA1E17">
        <w:rPr>
          <w:rStyle w:val="Cmathsexpressions"/>
        </w:rPr>
        <w:t>y</w:t>
      </w:r>
      <w:r w:rsidR="005D736E" w:rsidRPr="005D736E">
        <w:t xml:space="preserve"> = 50 – </w:t>
      </w:r>
      <w:r w:rsidR="005D736E" w:rsidRPr="00FA1E17">
        <w:rPr>
          <w:rStyle w:val="Cmathsexpressions"/>
        </w:rPr>
        <w:t xml:space="preserve">b </w:t>
      </w:r>
      <w:r w:rsidR="002D1755">
        <w:rPr>
          <w:rStyle w:val="Cmathsexpressions"/>
          <w:rFonts w:asciiTheme="minorHAnsi" w:hAnsiTheme="minorHAnsi"/>
          <w:i w:val="0"/>
        </w:rPr>
        <w:tab/>
      </w:r>
      <w:r w:rsidR="002D1755">
        <w:rPr>
          <w:rStyle w:val="Cmathsexpressions"/>
          <w:rFonts w:asciiTheme="minorHAnsi" w:hAnsiTheme="minorHAnsi"/>
          <w:i w:val="0"/>
        </w:rPr>
        <w:tab/>
      </w:r>
      <w:r w:rsidRPr="00AA206F">
        <w:rPr>
          <w:rStyle w:val="Cquestionpartlabelbold"/>
        </w:rPr>
        <w:t>(c)</w:t>
      </w:r>
      <w:r w:rsidR="00D3591D">
        <w:rPr>
          <w:rStyle w:val="Cquestionpartlabelbold"/>
        </w:rPr>
        <w:t xml:space="preserve">  </w:t>
      </w:r>
      <w:r w:rsidR="005D736E" w:rsidRPr="00FA1E17">
        <w:rPr>
          <w:rStyle w:val="Cmathsexpressions"/>
        </w:rPr>
        <w:t>y</w:t>
      </w:r>
      <w:r w:rsidR="005D736E" w:rsidRPr="005D736E">
        <w:t xml:space="preserve"> = 3</w:t>
      </w:r>
      <w:r w:rsidR="005D736E" w:rsidRPr="00FA1E17">
        <w:rPr>
          <w:rStyle w:val="Cmathsexpressions"/>
        </w:rPr>
        <w:t>x</w:t>
      </w:r>
      <w:r w:rsidR="005D736E" w:rsidRPr="000A3ED0">
        <w:rPr>
          <w:rStyle w:val="Csuperscript"/>
        </w:rPr>
        <w:t>2</w:t>
      </w:r>
    </w:p>
    <w:p w14:paraId="560C5E01" w14:textId="723AB8E3" w:rsidR="00835D02" w:rsidRDefault="00BE28F2" w:rsidP="00835D02">
      <w:pPr>
        <w:pStyle w:val="Pquestionheadingsx"/>
      </w:pPr>
      <w:r>
        <w:t>Question 26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3]</w:t>
      </w:r>
    </w:p>
    <w:p w14:paraId="337F3CAF" w14:textId="78EC0B65" w:rsidR="004E2EA3" w:rsidRPr="00516EF6" w:rsidRDefault="005D736E" w:rsidP="004E2EA3">
      <w:pPr>
        <w:pStyle w:val="Pquestiontextmainstem"/>
        <w:rPr>
          <w:rStyle w:val="Cquestionpartlabelbold"/>
        </w:rPr>
      </w:pPr>
      <w:r w:rsidRPr="00FA1E17">
        <w:rPr>
          <w:rStyle w:val="Cmathsexpressions"/>
        </w:rPr>
        <w:t xml:space="preserve">y </w:t>
      </w:r>
      <w:r w:rsidRPr="00FA1E17">
        <w:t xml:space="preserve">= </w:t>
      </w:r>
      <w:r w:rsidR="009F16BC" w:rsidRPr="009F16BC">
        <w:rPr>
          <w:position w:val="-24"/>
        </w:rPr>
        <w:object w:dxaOrig="660" w:dyaOrig="620" w14:anchorId="5FF719FE">
          <v:shape id="_x0000_i1028" type="#_x0000_t75" style="width:32.75pt;height:30.85pt" o:ole="">
            <v:imagedata r:id="rId17" o:title=""/>
          </v:shape>
          <o:OLEObject Type="Embed" ProgID="Equation.DSMT4" ShapeID="_x0000_i1028" DrawAspect="Content" ObjectID="_1540648270" r:id="rId18"/>
        </w:object>
      </w:r>
    </w:p>
    <w:p w14:paraId="06AD8F93" w14:textId="77777777" w:rsidR="004D4E0F" w:rsidRDefault="004D4E0F" w:rsidP="004D4E0F">
      <w:pPr>
        <w:pStyle w:val="Pquestionheadingsx"/>
      </w:pPr>
      <w:r>
        <w:lastRenderedPageBreak/>
        <w:t>Question 27</w:t>
      </w:r>
      <w:r>
        <w:tab/>
      </w:r>
      <w:r>
        <w:rPr>
          <w:rStyle w:val="Cmarkslabel"/>
        </w:rPr>
        <w:t>4 marks</w:t>
      </w:r>
      <w:r>
        <w:tab/>
        <w:t>[5.3]</w:t>
      </w:r>
    </w:p>
    <w:p w14:paraId="30D5DBB0" w14:textId="1FF68638" w:rsidR="004E2EA3" w:rsidRPr="00AB4985" w:rsidRDefault="002D1755" w:rsidP="004E2EA3">
      <w:pPr>
        <w:pStyle w:val="Pquestiontextpartsa"/>
        <w:rPr>
          <w:rStyle w:val="Cquestionpartlabelbold"/>
        </w:rPr>
      </w:pPr>
      <w:r w:rsidRPr="00AB4985">
        <w:rPr>
          <w:rStyle w:val="Cquestionpartlabelbold"/>
        </w:rPr>
        <w:t xml:space="preserve"> </w:t>
      </w:r>
      <w:r w:rsidR="004E2EA3" w:rsidRPr="00AB4985">
        <w:rPr>
          <w:rStyle w:val="Cquestionpartlabelbold"/>
        </w:rPr>
        <w:t>(a)</w:t>
      </w:r>
      <w:r w:rsidR="004E2EA3" w:rsidRPr="00AB4985">
        <w:rPr>
          <w:rStyle w:val="Cquestionpartlabelbold"/>
        </w:rPr>
        <w:tab/>
      </w:r>
    </w:p>
    <w:tbl>
      <w:tblPr>
        <w:tblW w:w="71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827"/>
        <w:gridCol w:w="824"/>
        <w:gridCol w:w="824"/>
        <w:gridCol w:w="824"/>
        <w:gridCol w:w="824"/>
      </w:tblGrid>
      <w:tr w:rsidR="002D1755" w:rsidRPr="00227411" w14:paraId="5EF2FFDD" w14:textId="77777777" w:rsidTr="002D1755">
        <w:trPr>
          <w:trHeight w:val="431"/>
        </w:trPr>
        <w:tc>
          <w:tcPr>
            <w:tcW w:w="3827" w:type="dxa"/>
            <w:vAlign w:val="center"/>
          </w:tcPr>
          <w:p w14:paraId="799AC291" w14:textId="7071816E" w:rsidR="002D1755" w:rsidRDefault="002D1755" w:rsidP="009F16BC">
            <w:pPr>
              <w:pStyle w:val="Ptabletext"/>
              <w:jc w:val="left"/>
            </w:pPr>
            <w:r w:rsidRPr="005E559D">
              <w:t xml:space="preserve">Number of </w:t>
            </w:r>
            <w:r w:rsidR="009F16BC">
              <w:t>toy</w:t>
            </w:r>
            <w:r w:rsidRPr="005E559D">
              <w:t>s</w:t>
            </w:r>
            <w:r w:rsidR="009F16BC">
              <w:t>,</w:t>
            </w:r>
            <w:r w:rsidRPr="005E559D">
              <w:t xml:space="preserve"> </w:t>
            </w:r>
            <w:r w:rsidRPr="005E559D">
              <w:rPr>
                <w:rStyle w:val="Cmathsexpressions"/>
              </w:rPr>
              <w:t>n</w:t>
            </w:r>
          </w:p>
        </w:tc>
        <w:tc>
          <w:tcPr>
            <w:tcW w:w="824" w:type="dxa"/>
            <w:vAlign w:val="center"/>
          </w:tcPr>
          <w:p w14:paraId="6708B389" w14:textId="77777777" w:rsidR="002D1755" w:rsidRPr="00AB0337" w:rsidRDefault="002D1755" w:rsidP="002D1755">
            <w:pPr>
              <w:pStyle w:val="Ptabletext"/>
            </w:pPr>
            <w:r w:rsidRPr="00AB0337">
              <w:t>10</w:t>
            </w:r>
          </w:p>
        </w:tc>
        <w:tc>
          <w:tcPr>
            <w:tcW w:w="824" w:type="dxa"/>
            <w:vAlign w:val="center"/>
          </w:tcPr>
          <w:p w14:paraId="53DC8993" w14:textId="77777777" w:rsidR="002D1755" w:rsidRPr="00AB0337" w:rsidRDefault="002D1755" w:rsidP="002D1755">
            <w:pPr>
              <w:pStyle w:val="Ptabletext"/>
            </w:pPr>
            <w:r w:rsidRPr="00AB0337">
              <w:t>12</w:t>
            </w:r>
          </w:p>
        </w:tc>
        <w:tc>
          <w:tcPr>
            <w:tcW w:w="824" w:type="dxa"/>
            <w:vAlign w:val="center"/>
          </w:tcPr>
          <w:p w14:paraId="4E96C171" w14:textId="77777777" w:rsidR="002D1755" w:rsidRPr="00AB0337" w:rsidRDefault="002D1755" w:rsidP="002D1755">
            <w:pPr>
              <w:pStyle w:val="Ptabletext"/>
            </w:pPr>
            <w:r w:rsidRPr="00AB0337">
              <w:t>20</w:t>
            </w:r>
          </w:p>
        </w:tc>
        <w:tc>
          <w:tcPr>
            <w:tcW w:w="824" w:type="dxa"/>
            <w:vAlign w:val="center"/>
          </w:tcPr>
          <w:p w14:paraId="0887DB41" w14:textId="77777777" w:rsidR="002D1755" w:rsidRPr="00AB0337" w:rsidRDefault="002D1755" w:rsidP="002D1755">
            <w:pPr>
              <w:pStyle w:val="Ptabletext"/>
            </w:pPr>
            <w:r w:rsidRPr="00AB0337">
              <w:t>100</w:t>
            </w:r>
          </w:p>
        </w:tc>
      </w:tr>
      <w:tr w:rsidR="002D1755" w:rsidRPr="00227411" w14:paraId="53C7F253" w14:textId="77777777" w:rsidTr="002D1755">
        <w:trPr>
          <w:trHeight w:val="408"/>
        </w:trPr>
        <w:tc>
          <w:tcPr>
            <w:tcW w:w="3827" w:type="dxa"/>
            <w:vAlign w:val="center"/>
          </w:tcPr>
          <w:p w14:paraId="195DBF51" w14:textId="7D290CA5" w:rsidR="002D1755" w:rsidRDefault="002D1755" w:rsidP="009F16BC">
            <w:pPr>
              <w:pStyle w:val="Ptabletext"/>
              <w:jc w:val="left"/>
            </w:pPr>
            <w:r w:rsidRPr="005E559D">
              <w:t xml:space="preserve">Cost to produce the </w:t>
            </w:r>
            <w:r w:rsidR="009F16BC">
              <w:t>toy</w:t>
            </w:r>
            <w:r w:rsidRPr="005E559D">
              <w:t>s</w:t>
            </w:r>
            <w:r w:rsidR="009F16BC">
              <w:t>,</w:t>
            </w:r>
            <w:r w:rsidRPr="005E559D">
              <w:t xml:space="preserve"> </w:t>
            </w:r>
            <w:r w:rsidRPr="005E559D">
              <w:rPr>
                <w:rStyle w:val="Cmathsexpressions"/>
              </w:rPr>
              <w:t>C</w:t>
            </w:r>
          </w:p>
        </w:tc>
        <w:tc>
          <w:tcPr>
            <w:tcW w:w="824" w:type="dxa"/>
            <w:vAlign w:val="center"/>
          </w:tcPr>
          <w:p w14:paraId="03065C44" w14:textId="77777777" w:rsidR="002D1755" w:rsidRPr="00AB0337" w:rsidRDefault="002D1755" w:rsidP="002D1755">
            <w:pPr>
              <w:pStyle w:val="Ptabletext"/>
            </w:pPr>
            <w:r w:rsidRPr="00AB0337">
              <w:t>320</w:t>
            </w:r>
          </w:p>
        </w:tc>
        <w:tc>
          <w:tcPr>
            <w:tcW w:w="824" w:type="dxa"/>
            <w:vAlign w:val="center"/>
          </w:tcPr>
          <w:p w14:paraId="260E4371" w14:textId="77777777" w:rsidR="002D1755" w:rsidRPr="00AB0337" w:rsidRDefault="002D1755" w:rsidP="002D1755">
            <w:pPr>
              <w:pStyle w:val="Ptabletext"/>
            </w:pPr>
            <w:r w:rsidRPr="00AB0337">
              <w:t>344</w:t>
            </w:r>
          </w:p>
        </w:tc>
        <w:tc>
          <w:tcPr>
            <w:tcW w:w="824" w:type="dxa"/>
            <w:vAlign w:val="center"/>
          </w:tcPr>
          <w:p w14:paraId="0C3E1C60" w14:textId="77777777" w:rsidR="002D1755" w:rsidRPr="00AB0337" w:rsidRDefault="002D1755" w:rsidP="002D1755">
            <w:pPr>
              <w:pStyle w:val="Ptabletext"/>
            </w:pPr>
            <w:r w:rsidRPr="00AB0337">
              <w:t>440</w:t>
            </w:r>
          </w:p>
        </w:tc>
        <w:tc>
          <w:tcPr>
            <w:tcW w:w="824" w:type="dxa"/>
            <w:vAlign w:val="center"/>
          </w:tcPr>
          <w:p w14:paraId="45D33C95" w14:textId="77777777" w:rsidR="002D1755" w:rsidRDefault="002D1755" w:rsidP="002D1755">
            <w:pPr>
              <w:pStyle w:val="Ptabletext"/>
            </w:pPr>
            <w:r w:rsidRPr="00AB0337">
              <w:t>1400</w:t>
            </w:r>
          </w:p>
        </w:tc>
      </w:tr>
    </w:tbl>
    <w:p w14:paraId="38A83DF5" w14:textId="77777777" w:rsidR="004E2EA3" w:rsidRPr="00AA206F" w:rsidRDefault="004E2EA3" w:rsidP="00D3591D">
      <w:pPr>
        <w:pStyle w:val="Pquestiontextpartsa"/>
        <w:spacing w:before="120"/>
        <w:rPr>
          <w:rStyle w:val="Cmathsexpressions"/>
        </w:rPr>
      </w:pPr>
      <w:r w:rsidRPr="00AA206F">
        <w:rPr>
          <w:rStyle w:val="Cquestionpartlabelbold"/>
        </w:rPr>
        <w:t>(b)</w:t>
      </w:r>
      <w:r w:rsidRPr="00AA206F">
        <w:rPr>
          <w:rStyle w:val="Cmathsexpressions"/>
        </w:rPr>
        <w:tab/>
      </w:r>
      <w:r w:rsidR="004D4E0F" w:rsidRPr="00FA1E17">
        <w:rPr>
          <w:rStyle w:val="Cmathsexpressions"/>
        </w:rPr>
        <w:t>C</w:t>
      </w:r>
      <w:r w:rsidR="004D4E0F" w:rsidRPr="009F16BC">
        <w:t xml:space="preserve"> = 200 + 12</w:t>
      </w:r>
      <w:r w:rsidR="004D4E0F" w:rsidRPr="00FA1E17">
        <w:rPr>
          <w:rStyle w:val="Cmathsexpressions"/>
        </w:rPr>
        <w:t>n</w:t>
      </w:r>
    </w:p>
    <w:p w14:paraId="295DB7BF" w14:textId="77777777" w:rsidR="00835D02" w:rsidRDefault="004D4E0F" w:rsidP="00DA764B">
      <w:pPr>
        <w:pStyle w:val="Pquestionheadingsx"/>
      </w:pPr>
      <w:r>
        <w:t>Question 28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4]</w:t>
      </w:r>
    </w:p>
    <w:p w14:paraId="0B5EE8C4" w14:textId="714A90ED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227411">
        <w:tab/>
      </w:r>
      <w:r w:rsidR="00F921DC">
        <w:t>4</w:t>
      </w:r>
      <w:r w:rsidR="004D4E0F" w:rsidRPr="004D4E0F">
        <w:t xml:space="preserve">(2 + 6) = 4 </w:t>
      </w:r>
      <w:r w:rsidR="004D4E0F" w:rsidRPr="004D4E0F">
        <w:rPr>
          <w:lang w:val="en-US"/>
        </w:rPr>
        <w:t xml:space="preserve">× </w:t>
      </w:r>
      <w:r w:rsidR="004D4E0F" w:rsidRPr="004D4E0F">
        <w:t>8 = 32 True</w:t>
      </w:r>
    </w:p>
    <w:p w14:paraId="53145A87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="004D4E0F" w:rsidRPr="004D4E0F">
        <w:t xml:space="preserve">8 </w:t>
      </w:r>
      <w:r w:rsidR="004D4E0F" w:rsidRPr="004D4E0F">
        <w:rPr>
          <w:lang w:val="en-US"/>
        </w:rPr>
        <w:t xml:space="preserve">× </w:t>
      </w:r>
      <w:r w:rsidR="004D4E0F" w:rsidRPr="004D4E0F">
        <w:t>5 – 30 = 40 – 30 = 10 False</w:t>
      </w:r>
    </w:p>
    <w:p w14:paraId="4EE1D724" w14:textId="77777777" w:rsidR="00835D02" w:rsidRDefault="00835D02" w:rsidP="00DA764B">
      <w:pPr>
        <w:pStyle w:val="Pquestionheadingsx"/>
      </w:pPr>
      <w:r>
        <w:t>Question 2</w:t>
      </w:r>
      <w:r w:rsidR="004D4E0F">
        <w:t>9</w:t>
      </w:r>
      <w:r>
        <w:tab/>
      </w:r>
      <w:r>
        <w:rPr>
          <w:rStyle w:val="Cmarkslabel"/>
        </w:rPr>
        <w:t>2 marks</w:t>
      </w:r>
      <w:r>
        <w:tab/>
        <w:t>[5.4]</w:t>
      </w:r>
    </w:p>
    <w:p w14:paraId="490761B6" w14:textId="73735E88" w:rsidR="004E2EA3" w:rsidRPr="00227411" w:rsidRDefault="004D4E0F" w:rsidP="004E2EA3">
      <w:pPr>
        <w:pStyle w:val="Pquestiontextmainstem"/>
      </w:pPr>
      <w:r w:rsidRPr="004D4E0F">
        <w:t xml:space="preserve">3 </w:t>
      </w:r>
      <w:r w:rsidRPr="004D4E0F">
        <w:rPr>
          <w:lang w:val="en-US"/>
        </w:rPr>
        <w:t xml:space="preserve">× </w:t>
      </w:r>
      <w:r w:rsidR="009F16BC" w:rsidRPr="009F16BC">
        <w:rPr>
          <w:position w:val="-24"/>
          <w:lang w:val="en-US"/>
        </w:rPr>
        <w:object w:dxaOrig="360" w:dyaOrig="620" w14:anchorId="739942FF">
          <v:shape id="_x0000_i1029" type="#_x0000_t75" style="width:17.75pt;height:30.85pt" o:ole="">
            <v:imagedata r:id="rId19" o:title=""/>
          </v:shape>
          <o:OLEObject Type="Embed" ProgID="Equation.DSMT4" ShapeID="_x0000_i1029" DrawAspect="Content" ObjectID="_1540648271" r:id="rId20"/>
        </w:object>
      </w:r>
      <w:r w:rsidRPr="004D4E0F">
        <w:t xml:space="preserve">= 12, 3 </w:t>
      </w:r>
      <w:r w:rsidRPr="004D4E0F">
        <w:rPr>
          <w:lang w:val="en-US"/>
        </w:rPr>
        <w:t xml:space="preserve">× </w:t>
      </w:r>
      <w:r w:rsidR="009F16BC" w:rsidRPr="009F16BC">
        <w:rPr>
          <w:position w:val="-24"/>
          <w:lang w:val="en-US"/>
        </w:rPr>
        <w:object w:dxaOrig="340" w:dyaOrig="620" w14:anchorId="40787EDC">
          <v:shape id="_x0000_i1030" type="#_x0000_t75" style="width:16.85pt;height:30.85pt" o:ole="">
            <v:imagedata r:id="rId21" o:title=""/>
          </v:shape>
          <o:OLEObject Type="Embed" ProgID="Equation.DSMT4" ShapeID="_x0000_i1030" DrawAspect="Content" ObjectID="_1540648272" r:id="rId22"/>
        </w:object>
      </w:r>
      <w:r w:rsidRPr="004D4E0F">
        <w:t xml:space="preserve">= 15, 3 </w:t>
      </w:r>
      <w:r w:rsidRPr="004D4E0F">
        <w:rPr>
          <w:lang w:val="en-US"/>
        </w:rPr>
        <w:t xml:space="preserve">× </w:t>
      </w:r>
      <w:r w:rsidR="009F16BC" w:rsidRPr="009F16BC">
        <w:rPr>
          <w:position w:val="-24"/>
          <w:lang w:val="en-US"/>
        </w:rPr>
        <w:object w:dxaOrig="320" w:dyaOrig="620" w14:anchorId="57F25857">
          <v:shape id="_x0000_i1031" type="#_x0000_t75" style="width:15.9pt;height:30.85pt" o:ole="">
            <v:imagedata r:id="rId23" o:title=""/>
          </v:shape>
          <o:OLEObject Type="Embed" ProgID="Equation.DSMT4" ShapeID="_x0000_i1031" DrawAspect="Content" ObjectID="_1540648273" r:id="rId24"/>
        </w:object>
      </w:r>
      <w:r w:rsidRPr="004D4E0F">
        <w:t xml:space="preserve">= 9, 3 </w:t>
      </w:r>
      <w:r w:rsidRPr="004D4E0F">
        <w:rPr>
          <w:lang w:val="en-US"/>
        </w:rPr>
        <w:t xml:space="preserve">× </w:t>
      </w:r>
      <w:r w:rsidR="009F16BC" w:rsidRPr="009F16BC">
        <w:rPr>
          <w:position w:val="-24"/>
          <w:lang w:val="en-US"/>
        </w:rPr>
        <w:object w:dxaOrig="360" w:dyaOrig="620" w14:anchorId="4534F2CE">
          <v:shape id="_x0000_i1032" type="#_x0000_t75" style="width:17.75pt;height:30.85pt" o:ole="">
            <v:imagedata r:id="rId25" o:title=""/>
          </v:shape>
          <o:OLEObject Type="Embed" ProgID="Equation.DSMT4" ShapeID="_x0000_i1032" DrawAspect="Content" ObjectID="_1540648274" r:id="rId26"/>
        </w:object>
      </w:r>
      <w:r w:rsidRPr="004D4E0F">
        <w:t>= 2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1"/>
        <w:gridCol w:w="921"/>
        <w:gridCol w:w="921"/>
        <w:gridCol w:w="922"/>
        <w:gridCol w:w="922"/>
      </w:tblGrid>
      <w:tr w:rsidR="004D4E0F" w:rsidRPr="00227411" w14:paraId="4221B021" w14:textId="77777777" w:rsidTr="009F16BC">
        <w:trPr>
          <w:trHeight w:val="415"/>
        </w:trPr>
        <w:tc>
          <w:tcPr>
            <w:tcW w:w="921" w:type="dxa"/>
            <w:vAlign w:val="center"/>
          </w:tcPr>
          <w:p w14:paraId="3B3C5098" w14:textId="77777777" w:rsidR="004D4E0F" w:rsidRPr="00516EF6" w:rsidRDefault="004D4E0F" w:rsidP="002D1755">
            <w:pPr>
              <w:jc w:val="center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m</w:t>
            </w:r>
          </w:p>
        </w:tc>
        <w:tc>
          <w:tcPr>
            <w:tcW w:w="921" w:type="dxa"/>
            <w:vAlign w:val="center"/>
          </w:tcPr>
          <w:p w14:paraId="13ECAA04" w14:textId="77777777" w:rsidR="004D4E0F" w:rsidRPr="009F16BC" w:rsidRDefault="004D4E0F" w:rsidP="009F16BC">
            <w:pPr>
              <w:pStyle w:val="Ptabletext"/>
            </w:pPr>
            <w:r w:rsidRPr="009F16BC">
              <w:t>20</w:t>
            </w:r>
          </w:p>
        </w:tc>
        <w:tc>
          <w:tcPr>
            <w:tcW w:w="921" w:type="dxa"/>
            <w:vAlign w:val="center"/>
          </w:tcPr>
          <w:p w14:paraId="79432A46" w14:textId="77777777" w:rsidR="004D4E0F" w:rsidRPr="009F16BC" w:rsidRDefault="004D4E0F" w:rsidP="009F16BC">
            <w:pPr>
              <w:pStyle w:val="Ptabletext"/>
            </w:pPr>
            <w:r w:rsidRPr="009F16BC">
              <w:t>25</w:t>
            </w:r>
          </w:p>
        </w:tc>
        <w:tc>
          <w:tcPr>
            <w:tcW w:w="922" w:type="dxa"/>
            <w:vAlign w:val="center"/>
          </w:tcPr>
          <w:p w14:paraId="20B9C2EE" w14:textId="77777777" w:rsidR="004D4E0F" w:rsidRPr="009F16BC" w:rsidRDefault="004D4E0F" w:rsidP="009F16BC">
            <w:pPr>
              <w:pStyle w:val="Ptabletext"/>
            </w:pPr>
            <w:r w:rsidRPr="009F16BC">
              <w:t>15</w:t>
            </w:r>
          </w:p>
        </w:tc>
        <w:tc>
          <w:tcPr>
            <w:tcW w:w="922" w:type="dxa"/>
            <w:vAlign w:val="center"/>
          </w:tcPr>
          <w:p w14:paraId="1177F5E9" w14:textId="77777777" w:rsidR="004D4E0F" w:rsidRPr="009F16BC" w:rsidRDefault="004D4E0F" w:rsidP="009F16BC">
            <w:pPr>
              <w:pStyle w:val="Ptabletext"/>
            </w:pPr>
            <w:r w:rsidRPr="009F16BC">
              <w:t>40</w:t>
            </w:r>
          </w:p>
        </w:tc>
      </w:tr>
      <w:tr w:rsidR="004D4E0F" w:rsidRPr="00227411" w14:paraId="74EBE513" w14:textId="77777777" w:rsidTr="009F16BC">
        <w:trPr>
          <w:trHeight w:val="384"/>
        </w:trPr>
        <w:tc>
          <w:tcPr>
            <w:tcW w:w="921" w:type="dxa"/>
            <w:vAlign w:val="center"/>
          </w:tcPr>
          <w:p w14:paraId="216EBC94" w14:textId="77777777" w:rsidR="004D4E0F" w:rsidRPr="00516EF6" w:rsidRDefault="004D4E0F" w:rsidP="002D1755">
            <w:pPr>
              <w:jc w:val="center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n</w:t>
            </w:r>
          </w:p>
        </w:tc>
        <w:tc>
          <w:tcPr>
            <w:tcW w:w="921" w:type="dxa"/>
            <w:vAlign w:val="center"/>
          </w:tcPr>
          <w:p w14:paraId="30454465" w14:textId="77777777" w:rsidR="004D4E0F" w:rsidRPr="009F16BC" w:rsidRDefault="004D4E0F" w:rsidP="009F16BC">
            <w:pPr>
              <w:pStyle w:val="Ptabletext"/>
            </w:pPr>
            <w:r w:rsidRPr="009F16BC">
              <w:t>12</w:t>
            </w:r>
          </w:p>
        </w:tc>
        <w:tc>
          <w:tcPr>
            <w:tcW w:w="921" w:type="dxa"/>
            <w:vAlign w:val="center"/>
          </w:tcPr>
          <w:p w14:paraId="6C5DAD3B" w14:textId="77777777" w:rsidR="004D4E0F" w:rsidRPr="009F16BC" w:rsidRDefault="004D4E0F" w:rsidP="009F16BC">
            <w:pPr>
              <w:pStyle w:val="Ptabletext"/>
            </w:pPr>
            <w:r w:rsidRPr="009F16BC">
              <w:t>15</w:t>
            </w:r>
          </w:p>
        </w:tc>
        <w:tc>
          <w:tcPr>
            <w:tcW w:w="922" w:type="dxa"/>
            <w:vAlign w:val="center"/>
          </w:tcPr>
          <w:p w14:paraId="60CBA8C4" w14:textId="77777777" w:rsidR="004D4E0F" w:rsidRPr="009F16BC" w:rsidRDefault="004D4E0F" w:rsidP="009F16BC">
            <w:pPr>
              <w:pStyle w:val="Ptabletext"/>
            </w:pPr>
            <w:r w:rsidRPr="009F16BC">
              <w:t>9</w:t>
            </w:r>
          </w:p>
        </w:tc>
        <w:tc>
          <w:tcPr>
            <w:tcW w:w="922" w:type="dxa"/>
            <w:vAlign w:val="center"/>
          </w:tcPr>
          <w:p w14:paraId="00165C9F" w14:textId="77777777" w:rsidR="004D4E0F" w:rsidRPr="009F16BC" w:rsidRDefault="004D4E0F" w:rsidP="009F16BC">
            <w:pPr>
              <w:pStyle w:val="Ptabletext"/>
            </w:pPr>
            <w:r w:rsidRPr="009F16BC">
              <w:t>24</w:t>
            </w:r>
          </w:p>
        </w:tc>
      </w:tr>
    </w:tbl>
    <w:p w14:paraId="18BFF547" w14:textId="77777777" w:rsidR="00835D02" w:rsidRDefault="00835D02" w:rsidP="00DA764B">
      <w:pPr>
        <w:pStyle w:val="Pquestionheadingsx"/>
      </w:pPr>
      <w:r>
        <w:t xml:space="preserve">Question </w:t>
      </w:r>
      <w:r w:rsidR="004D4E0F">
        <w:t>30</w:t>
      </w:r>
      <w:r>
        <w:tab/>
      </w:r>
      <w:r>
        <w:rPr>
          <w:rStyle w:val="Cmarkslabel"/>
        </w:rPr>
        <w:t>2 marks</w:t>
      </w:r>
      <w:r>
        <w:tab/>
        <w:t>[5.4]</w:t>
      </w:r>
    </w:p>
    <w:p w14:paraId="17317126" w14:textId="3E1E75AB" w:rsidR="004E2EA3" w:rsidRDefault="009F16BC" w:rsidP="004E2EA3">
      <w:pPr>
        <w:pStyle w:val="Pquestiontextmainstem"/>
      </w:pPr>
      <w:r>
        <w:rPr>
          <w:rStyle w:val="Cmathsexpressions"/>
        </w:rPr>
        <w:t>d</w:t>
      </w:r>
      <w:r w:rsidR="004D4E0F" w:rsidRPr="004D4E0F">
        <w:t xml:space="preserve"> = 5 </w:t>
      </w:r>
      <w:r w:rsidR="004D4E0F" w:rsidRPr="004D4E0F">
        <w:rPr>
          <w:lang w:val="en-US"/>
        </w:rPr>
        <w:t xml:space="preserve">× </w:t>
      </w:r>
      <w:r w:rsidR="004D4E0F" w:rsidRPr="004D4E0F">
        <w:t>1</w:t>
      </w:r>
      <w:r w:rsidRPr="009F16BC">
        <w:rPr>
          <w:vertAlign w:val="superscript"/>
        </w:rPr>
        <w:t>2</w:t>
      </w:r>
      <w:r w:rsidR="004D4E0F" w:rsidRPr="004D4E0F">
        <w:t xml:space="preserve"> = 5 m</w:t>
      </w:r>
    </w:p>
    <w:p w14:paraId="5ECE75CD" w14:textId="77777777" w:rsidR="00835D02" w:rsidRDefault="00835D02" w:rsidP="00DA764B">
      <w:pPr>
        <w:pStyle w:val="Pquestionheadingsx"/>
      </w:pPr>
      <w:r>
        <w:t>Question 3</w:t>
      </w:r>
      <w:r w:rsidR="004D4E0F">
        <w:t>1</w:t>
      </w:r>
      <w:r>
        <w:tab/>
      </w:r>
      <w:r>
        <w:rPr>
          <w:rStyle w:val="Cmarkslabel"/>
        </w:rPr>
        <w:t>6 marks</w:t>
      </w:r>
      <w:r>
        <w:tab/>
        <w:t>[5.6]</w:t>
      </w:r>
    </w:p>
    <w:p w14:paraId="318A1FC0" w14:textId="77777777" w:rsidR="004E2EA3" w:rsidRPr="00516EF6" w:rsidRDefault="004E2EA3" w:rsidP="00AB4985">
      <w:pPr>
        <w:pStyle w:val="Pquestiontextmainstem"/>
        <w:rPr>
          <w:rStyle w:val="Cquestionpartlabelbold"/>
        </w:rPr>
      </w:pPr>
      <w:r w:rsidRPr="00516EF6">
        <w:rPr>
          <w:rStyle w:val="Cquestionpartlabelbold"/>
        </w:rPr>
        <w:t>(a)</w:t>
      </w:r>
      <w:r w:rsidR="00AB4985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9"/>
        <w:gridCol w:w="338"/>
        <w:gridCol w:w="460"/>
        <w:gridCol w:w="460"/>
        <w:gridCol w:w="460"/>
        <w:gridCol w:w="460"/>
      </w:tblGrid>
      <w:tr w:rsidR="004D4E0F" w:rsidRPr="00227411" w14:paraId="18ACDDF8" w14:textId="77777777" w:rsidTr="009F16BC">
        <w:trPr>
          <w:trHeight w:val="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0E045" w14:textId="557D3E43" w:rsidR="004D4E0F" w:rsidRPr="00B7672F" w:rsidRDefault="009F16BC" w:rsidP="009F16BC">
            <w:pPr>
              <w:pStyle w:val="Ptabletext"/>
              <w:jc w:val="left"/>
              <w:rPr>
                <w:rStyle w:val="Cmathsexpressions"/>
              </w:rPr>
            </w:pPr>
            <w:r>
              <w:t>Number of shapes,</w:t>
            </w:r>
            <w:r w:rsidRPr="00DE55DE">
              <w:t xml:space="preserve"> </w:t>
            </w:r>
            <w:r w:rsidRPr="006314E0">
              <w:rPr>
                <w:rStyle w:val="Cmathsexpressions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8708A" w14:textId="77777777" w:rsidR="004D4E0F" w:rsidRPr="001179A7" w:rsidRDefault="004D4E0F" w:rsidP="00FA1E17">
            <w:pPr>
              <w:pStyle w:val="Ptabletext"/>
            </w:pPr>
            <w:r w:rsidRPr="001179A7"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21DD2" w14:textId="77777777" w:rsidR="004D4E0F" w:rsidRPr="001179A7" w:rsidRDefault="004D4E0F" w:rsidP="00FA1E17">
            <w:pPr>
              <w:pStyle w:val="Ptabletext"/>
            </w:pPr>
            <w:r w:rsidRPr="001179A7"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1EEA43" w14:textId="77777777" w:rsidR="004D4E0F" w:rsidRPr="001179A7" w:rsidRDefault="004D4E0F" w:rsidP="00FA1E17">
            <w:pPr>
              <w:pStyle w:val="Ptabletext"/>
            </w:pPr>
            <w:r w:rsidRPr="001179A7"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DF89E" w14:textId="77777777" w:rsidR="004D4E0F" w:rsidRPr="001179A7" w:rsidRDefault="004D4E0F" w:rsidP="00FA1E17">
            <w:pPr>
              <w:pStyle w:val="Ptabletext"/>
            </w:pPr>
            <w:r w:rsidRPr="001179A7"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0764A5" w14:textId="77777777" w:rsidR="004D4E0F" w:rsidRPr="001179A7" w:rsidRDefault="004D4E0F" w:rsidP="00FA1E17">
            <w:pPr>
              <w:pStyle w:val="Ptabletext"/>
            </w:pPr>
            <w:r w:rsidRPr="001179A7">
              <w:t>5</w:t>
            </w:r>
          </w:p>
        </w:tc>
      </w:tr>
      <w:tr w:rsidR="004D4E0F" w:rsidRPr="00227411" w14:paraId="5882DB4D" w14:textId="77777777" w:rsidTr="009F16B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C3D46" w14:textId="1BEF6E38" w:rsidR="004D4E0F" w:rsidRPr="00B7672F" w:rsidRDefault="009F16BC" w:rsidP="004D4E0F">
            <w:pPr>
              <w:pStyle w:val="Ptabletext"/>
              <w:rPr>
                <w:rStyle w:val="Cmathsexpressions"/>
              </w:rPr>
            </w:pPr>
            <w:r>
              <w:t>Number of matches,</w:t>
            </w:r>
            <w:r w:rsidRPr="00DE55DE">
              <w:t xml:space="preserve"> </w:t>
            </w:r>
            <w:r w:rsidRPr="006314E0">
              <w:rPr>
                <w:rStyle w:val="Cmathsexpressions"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577986" w14:textId="77777777" w:rsidR="004D4E0F" w:rsidRPr="001179A7" w:rsidRDefault="004D4E0F" w:rsidP="00FA1E17">
            <w:pPr>
              <w:pStyle w:val="Ptabletext"/>
            </w:pPr>
            <w:r w:rsidRPr="001179A7"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DF460" w14:textId="77777777" w:rsidR="004D4E0F" w:rsidRPr="001179A7" w:rsidRDefault="004D4E0F" w:rsidP="00FA1E17">
            <w:pPr>
              <w:pStyle w:val="Ptabletext"/>
            </w:pPr>
            <w:r w:rsidRPr="001179A7"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4F9E5" w14:textId="77777777" w:rsidR="004D4E0F" w:rsidRPr="001179A7" w:rsidRDefault="004D4E0F" w:rsidP="00FA1E17">
            <w:pPr>
              <w:pStyle w:val="Ptabletext"/>
            </w:pPr>
            <w:r w:rsidRPr="001179A7"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2372B2" w14:textId="77777777" w:rsidR="004D4E0F" w:rsidRPr="001179A7" w:rsidRDefault="004D4E0F" w:rsidP="00FA1E17">
            <w:pPr>
              <w:pStyle w:val="Ptabletext"/>
            </w:pPr>
            <w:r w:rsidRPr="001179A7">
              <w:t>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F412D2" w14:textId="77777777" w:rsidR="004D4E0F" w:rsidRPr="001179A7" w:rsidRDefault="004D4E0F" w:rsidP="00FA1E17">
            <w:pPr>
              <w:pStyle w:val="Ptabletext"/>
            </w:pPr>
            <w:r w:rsidRPr="001179A7">
              <w:t>36</w:t>
            </w:r>
          </w:p>
        </w:tc>
      </w:tr>
    </w:tbl>
    <w:p w14:paraId="2F241116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="004D4E0F" w:rsidRPr="00FA1E17">
        <w:rPr>
          <w:rStyle w:val="Cmathsexpressions"/>
        </w:rPr>
        <w:t>M</w:t>
      </w:r>
      <w:r w:rsidR="004D4E0F" w:rsidRPr="004D4E0F">
        <w:t xml:space="preserve"> = 7</w:t>
      </w:r>
      <w:r w:rsidR="004D4E0F" w:rsidRPr="00FA1E17">
        <w:rPr>
          <w:rStyle w:val="Cmathsexpressions"/>
        </w:rPr>
        <w:t>S</w:t>
      </w:r>
      <w:r w:rsidR="004D4E0F" w:rsidRPr="004D4E0F">
        <w:t xml:space="preserve"> + 1</w:t>
      </w:r>
    </w:p>
    <w:p w14:paraId="15B032FD" w14:textId="6C86E9C9" w:rsidR="004E2EA3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227411">
        <w:tab/>
      </w:r>
      <w:r w:rsidRPr="00AA206F">
        <w:rPr>
          <w:rStyle w:val="Cmathsexpressions"/>
        </w:rPr>
        <w:t>M</w:t>
      </w:r>
      <w:r w:rsidR="004D4E0F">
        <w:t xml:space="preserve"> = 7</w:t>
      </w:r>
      <w:r w:rsidRPr="00227411">
        <w:t xml:space="preserve"> </w:t>
      </w:r>
      <w:r w:rsidRPr="00227411">
        <w:rPr>
          <w:lang w:val="en-US"/>
        </w:rPr>
        <w:t xml:space="preserve">× </w:t>
      </w:r>
      <w:r w:rsidR="00F921DC">
        <w:t xml:space="preserve">30 </w:t>
      </w:r>
      <w:r w:rsidRPr="00227411">
        <w:t>+ 1</w:t>
      </w:r>
      <w:r w:rsidR="00F921DC">
        <w:t xml:space="preserve"> </w:t>
      </w:r>
      <w:r w:rsidR="004D4E0F">
        <w:t xml:space="preserve">= </w:t>
      </w:r>
      <w:r w:rsidR="00F921DC">
        <w:t xml:space="preserve"> </w:t>
      </w:r>
      <w:r w:rsidR="004D4E0F">
        <w:t>211</w:t>
      </w:r>
    </w:p>
    <w:p w14:paraId="23A0DE04" w14:textId="77777777" w:rsidR="00835D02" w:rsidRDefault="00835D02" w:rsidP="00DA764B">
      <w:pPr>
        <w:pStyle w:val="Pquestionheadingsx"/>
      </w:pPr>
      <w:r>
        <w:t>Question 3</w:t>
      </w:r>
      <w:r w:rsidR="004D4E0F">
        <w:t>2</w:t>
      </w:r>
      <w:r>
        <w:tab/>
      </w:r>
      <w:r>
        <w:rPr>
          <w:rStyle w:val="Cmarkslabel"/>
        </w:rPr>
        <w:t>6 marks</w:t>
      </w:r>
      <w:r>
        <w:tab/>
        <w:t>[5.6]</w:t>
      </w:r>
    </w:p>
    <w:p w14:paraId="6D720B94" w14:textId="2101D2E5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4D4E0F" w:rsidRPr="004D4E0F">
        <w:t>42</w:t>
      </w:r>
      <w:r w:rsidR="004D4E0F" w:rsidRPr="00FA1E17">
        <w:rPr>
          <w:rStyle w:val="Cmathsexpressions"/>
        </w:rPr>
        <w:t>y</w:t>
      </w:r>
      <w:r w:rsidRPr="00AA206F">
        <w:rPr>
          <w:rStyle w:val="Cmathsexpressions"/>
        </w:rPr>
        <w:tab/>
      </w:r>
      <w:r w:rsidRPr="00AA206F">
        <w:rPr>
          <w:rStyle w:val="Cquestionpartlabelbold"/>
        </w:rPr>
        <w:t>(b)</w:t>
      </w:r>
      <w:r w:rsidR="00D3591D">
        <w:rPr>
          <w:rStyle w:val="Cquestionpartlabelbold"/>
        </w:rPr>
        <w:t xml:space="preserve">  </w:t>
      </w:r>
      <w:r w:rsidR="004D4E0F" w:rsidRPr="004D4E0F">
        <w:t>3</w:t>
      </w:r>
      <w:r w:rsidR="004D4E0F" w:rsidRPr="00FA1E17">
        <w:rPr>
          <w:rStyle w:val="Cmathsexpressions"/>
        </w:rPr>
        <w:t>xy</w:t>
      </w:r>
      <w:r w:rsidRPr="00AA206F">
        <w:rPr>
          <w:rStyle w:val="Cmathsexpressions"/>
        </w:rPr>
        <w:tab/>
      </w:r>
      <w:r w:rsidR="002D1755">
        <w:rPr>
          <w:rStyle w:val="Cmathsexpressions"/>
        </w:rPr>
        <w:tab/>
      </w:r>
      <w:r w:rsidRPr="00AA206F">
        <w:rPr>
          <w:rStyle w:val="Cquestionpartlabelbold"/>
        </w:rPr>
        <w:t>(c)</w:t>
      </w:r>
      <w:r w:rsidR="00D3591D">
        <w:rPr>
          <w:rStyle w:val="Cquestionpartlabelbold"/>
        </w:rPr>
        <w:t xml:space="preserve">  </w:t>
      </w:r>
      <w:r w:rsidR="004D4E0F">
        <w:t>9</w:t>
      </w:r>
      <w:r w:rsidRPr="00AA206F">
        <w:rPr>
          <w:rStyle w:val="Cmathsexpressions"/>
        </w:rPr>
        <w:t>a</w:t>
      </w:r>
      <w:r w:rsidRPr="006F3E47">
        <w:rPr>
          <w:rStyle w:val="Csuperscript"/>
        </w:rPr>
        <w:t>2</w:t>
      </w:r>
      <w:r w:rsidRPr="00AA206F">
        <w:t xml:space="preserve"> + </w:t>
      </w:r>
      <w:r w:rsidR="004D4E0F">
        <w:t>3</w:t>
      </w:r>
    </w:p>
    <w:p w14:paraId="4B331B96" w14:textId="7978F1E2" w:rsidR="004E2EA3" w:rsidRDefault="004E2EA3" w:rsidP="004E2EA3">
      <w:pPr>
        <w:pStyle w:val="Pquestiontextpartsa"/>
      </w:pPr>
      <w:r w:rsidRPr="00AA206F">
        <w:rPr>
          <w:rStyle w:val="Cquestionpartlabelbold"/>
        </w:rPr>
        <w:t>(d)</w:t>
      </w:r>
      <w:r w:rsidRPr="00AA206F">
        <w:rPr>
          <w:rStyle w:val="Cquestionpartlabelbold"/>
        </w:rPr>
        <w:tab/>
      </w:r>
      <w:r w:rsidRPr="00AA206F">
        <w:t>-3</w:t>
      </w:r>
      <w:r w:rsidR="004D4E0F">
        <w:rPr>
          <w:rStyle w:val="Cmathsexpressions"/>
        </w:rPr>
        <w:t>x</w:t>
      </w:r>
      <w:r w:rsidRPr="00AA206F">
        <w:rPr>
          <w:rStyle w:val="Cmathsexpressions"/>
        </w:rPr>
        <w:t xml:space="preserve"> </w:t>
      </w:r>
      <w:r w:rsidRPr="00AA206F">
        <w:t>+ 4</w:t>
      </w:r>
      <w:r w:rsidRPr="00AA206F">
        <w:tab/>
      </w:r>
      <w:r w:rsidRPr="00AA206F">
        <w:rPr>
          <w:rStyle w:val="Cquestionpartlabelbold"/>
        </w:rPr>
        <w:t>(e)</w:t>
      </w:r>
      <w:r w:rsidR="00D3591D">
        <w:rPr>
          <w:rStyle w:val="Cquestionpartlabelbold"/>
        </w:rPr>
        <w:t xml:space="preserve">  </w:t>
      </w:r>
      <w:r w:rsidR="004D4E0F">
        <w:t>13</w:t>
      </w:r>
      <w:r w:rsidRPr="00AA206F">
        <w:rPr>
          <w:rStyle w:val="Cmathsexpressions"/>
        </w:rPr>
        <w:t>p</w:t>
      </w:r>
      <w:r w:rsidRPr="00AA206F">
        <w:t xml:space="preserve"> + </w:t>
      </w:r>
      <w:r w:rsidRPr="00AA206F">
        <w:rPr>
          <w:rStyle w:val="Cmathsexpressions"/>
        </w:rPr>
        <w:t>q</w:t>
      </w:r>
      <w:r w:rsidR="009F16BC">
        <w:rPr>
          <w:rStyle w:val="Cmathsexpressions"/>
        </w:rPr>
        <w:tab/>
      </w:r>
      <w:r w:rsidRPr="00AA206F">
        <w:tab/>
      </w:r>
      <w:r w:rsidRPr="00AA206F">
        <w:rPr>
          <w:rStyle w:val="Cquestionpartlabelbold"/>
        </w:rPr>
        <w:t>(f)</w:t>
      </w:r>
      <w:r w:rsidR="00D3591D">
        <w:rPr>
          <w:rStyle w:val="Cquestionpartlabelbold"/>
        </w:rPr>
        <w:t xml:space="preserve">  </w:t>
      </w:r>
      <w:r w:rsidR="004D4E0F">
        <w:t>6</w:t>
      </w:r>
      <w:r w:rsidRPr="00AA206F">
        <w:rPr>
          <w:rStyle w:val="Cmathsexpressions"/>
        </w:rPr>
        <w:t>m</w:t>
      </w:r>
      <w:r w:rsidRPr="00AA206F">
        <w:t xml:space="preserve"> + </w:t>
      </w:r>
      <w:r w:rsidR="004D4E0F">
        <w:t>3</w:t>
      </w:r>
      <w:r w:rsidRPr="00AA206F">
        <w:rPr>
          <w:rStyle w:val="Cmathsexpressions"/>
        </w:rPr>
        <w:t>n</w:t>
      </w:r>
      <w:r w:rsidRPr="00AA206F">
        <w:t xml:space="preserve"> + 4</w:t>
      </w:r>
    </w:p>
    <w:p w14:paraId="02B615D9" w14:textId="77777777" w:rsidR="00835D02" w:rsidRDefault="00835D02" w:rsidP="00DA764B">
      <w:pPr>
        <w:pStyle w:val="Pquestionheadingsx"/>
      </w:pPr>
      <w:r>
        <w:t>Question 3</w:t>
      </w:r>
      <w:r w:rsidR="004D4E0F">
        <w:t>3</w:t>
      </w:r>
      <w:r>
        <w:tab/>
      </w:r>
      <w:r>
        <w:rPr>
          <w:rStyle w:val="Cmarkslabel"/>
        </w:rPr>
        <w:t>2 marks</w:t>
      </w:r>
      <w:r>
        <w:tab/>
        <w:t>[5.6]</w:t>
      </w:r>
    </w:p>
    <w:p w14:paraId="6BA3D060" w14:textId="77777777" w:rsidR="002D1755" w:rsidRDefault="004D4E0F" w:rsidP="004E2EA3">
      <w:pPr>
        <w:pStyle w:val="Pquestiontextmainstem"/>
      </w:pPr>
      <w:r w:rsidRPr="004D4E0F">
        <w:t>(</w:t>
      </w:r>
      <w:r w:rsidRPr="00FA1E17">
        <w:rPr>
          <w:rStyle w:val="Cmathsexpressions"/>
        </w:rPr>
        <w:t>v</w:t>
      </w:r>
      <w:r w:rsidRPr="004D4E0F">
        <w:t xml:space="preserve"> – </w:t>
      </w:r>
      <w:r w:rsidRPr="00FA1E17">
        <w:rPr>
          <w:rStyle w:val="Cmathsexpressions"/>
        </w:rPr>
        <w:t>w</w:t>
      </w:r>
      <w:r w:rsidRPr="004D4E0F">
        <w:t>) + (</w:t>
      </w:r>
      <w:r w:rsidRPr="00FA1E17">
        <w:rPr>
          <w:rStyle w:val="Cmathsexpressions"/>
        </w:rPr>
        <w:t xml:space="preserve">v </w:t>
      </w:r>
      <w:r w:rsidRPr="004D4E0F">
        <w:t xml:space="preserve">– </w:t>
      </w:r>
      <w:r w:rsidRPr="00FA1E17">
        <w:rPr>
          <w:rStyle w:val="Cmathsexpressions"/>
        </w:rPr>
        <w:t>w</w:t>
      </w:r>
      <w:r w:rsidRPr="004D4E0F">
        <w:t>) + (</w:t>
      </w:r>
      <w:r w:rsidRPr="00FA1E17">
        <w:rPr>
          <w:rStyle w:val="Cmathsexpressions"/>
        </w:rPr>
        <w:t>v</w:t>
      </w:r>
      <w:r w:rsidRPr="004D4E0F">
        <w:t xml:space="preserve"> – </w:t>
      </w:r>
      <w:r w:rsidRPr="00FA1E17">
        <w:rPr>
          <w:rStyle w:val="Cmathsexpressions"/>
        </w:rPr>
        <w:t>w</w:t>
      </w:r>
      <w:r w:rsidRPr="004D4E0F">
        <w:t>) + (</w:t>
      </w:r>
      <w:r w:rsidRPr="00FA1E17">
        <w:rPr>
          <w:rStyle w:val="Cmathsexpressions"/>
        </w:rPr>
        <w:t>v</w:t>
      </w:r>
      <w:r w:rsidRPr="004D4E0F">
        <w:t xml:space="preserve"> – </w:t>
      </w:r>
      <w:r w:rsidRPr="00FA1E17">
        <w:rPr>
          <w:rStyle w:val="Cmathsexpressions"/>
        </w:rPr>
        <w:t>w</w:t>
      </w:r>
      <w:r w:rsidRPr="004D4E0F">
        <w:t>) + (</w:t>
      </w:r>
      <w:r w:rsidRPr="00FA1E17">
        <w:rPr>
          <w:rStyle w:val="Cmathsexpressions"/>
        </w:rPr>
        <w:t>v</w:t>
      </w:r>
      <w:r w:rsidRPr="004D4E0F">
        <w:t xml:space="preserve"> – </w:t>
      </w:r>
      <w:r w:rsidRPr="00FA1E17">
        <w:rPr>
          <w:rStyle w:val="Cmathsexpressions"/>
        </w:rPr>
        <w:t>w</w:t>
      </w:r>
      <w:r w:rsidRPr="004D4E0F">
        <w:t>) + (</w:t>
      </w:r>
      <w:r w:rsidRPr="00FA1E17">
        <w:rPr>
          <w:rStyle w:val="Cmathsexpressions"/>
        </w:rPr>
        <w:t xml:space="preserve">v </w:t>
      </w:r>
      <w:r w:rsidRPr="004D4E0F">
        <w:t xml:space="preserve">– </w:t>
      </w:r>
      <w:r w:rsidRPr="00FA1E17">
        <w:rPr>
          <w:rStyle w:val="Cmathsexpressions"/>
        </w:rPr>
        <w:t>w</w:t>
      </w:r>
      <w:r w:rsidRPr="004D4E0F">
        <w:t>) + (</w:t>
      </w:r>
      <w:r w:rsidRPr="00FA1E17">
        <w:rPr>
          <w:rStyle w:val="Cmathsexpressions"/>
        </w:rPr>
        <w:t>v</w:t>
      </w:r>
      <w:r w:rsidRPr="004D4E0F">
        <w:t xml:space="preserve"> – </w:t>
      </w:r>
      <w:r w:rsidRPr="00FA1E17">
        <w:rPr>
          <w:rStyle w:val="Cmathsexpressions"/>
        </w:rPr>
        <w:t>w</w:t>
      </w:r>
      <w:r w:rsidRPr="004D4E0F">
        <w:t>) + (</w:t>
      </w:r>
      <w:r w:rsidRPr="00FA1E17">
        <w:rPr>
          <w:rStyle w:val="Cmathsexpressions"/>
        </w:rPr>
        <w:t>v</w:t>
      </w:r>
      <w:r w:rsidRPr="004D4E0F">
        <w:t xml:space="preserve"> – </w:t>
      </w:r>
      <w:r w:rsidRPr="00FA1E17">
        <w:rPr>
          <w:rStyle w:val="Cmathsexpressions"/>
        </w:rPr>
        <w:t>w</w:t>
      </w:r>
      <w:r w:rsidR="002D1755">
        <w:t>)</w:t>
      </w:r>
    </w:p>
    <w:p w14:paraId="68A2EC8B" w14:textId="77777777" w:rsidR="002D1755" w:rsidRDefault="004D4E0F" w:rsidP="004E2EA3">
      <w:pPr>
        <w:pStyle w:val="Pquestiontextmainstem"/>
      </w:pPr>
      <w:r w:rsidRPr="004D4E0F">
        <w:t>= 8(</w:t>
      </w:r>
      <w:r w:rsidRPr="00FA1E17">
        <w:rPr>
          <w:rStyle w:val="Cmathsexpressions"/>
        </w:rPr>
        <w:t>v</w:t>
      </w:r>
      <w:r w:rsidRPr="004D4E0F">
        <w:t xml:space="preserve"> – </w:t>
      </w:r>
      <w:r w:rsidRPr="00FA1E17">
        <w:rPr>
          <w:rStyle w:val="Cmathsexpressions"/>
        </w:rPr>
        <w:t>w</w:t>
      </w:r>
      <w:r w:rsidR="002D1755">
        <w:t>)</w:t>
      </w:r>
    </w:p>
    <w:p w14:paraId="1E70DCD5" w14:textId="4D596C48" w:rsidR="004E2EA3" w:rsidRPr="00516EF6" w:rsidRDefault="004D4E0F" w:rsidP="004E2EA3">
      <w:pPr>
        <w:pStyle w:val="Pquestiontextmainstem"/>
        <w:rPr>
          <w:rStyle w:val="Cmathsexpressions"/>
        </w:rPr>
      </w:pPr>
      <w:r w:rsidRPr="004D4E0F">
        <w:t>= 8</w:t>
      </w:r>
      <w:r w:rsidRPr="00FA1E17">
        <w:rPr>
          <w:rStyle w:val="Cmathsexpressions"/>
        </w:rPr>
        <w:t>v</w:t>
      </w:r>
      <w:r w:rsidRPr="004D4E0F">
        <w:t xml:space="preserve"> – 8</w:t>
      </w:r>
      <w:r w:rsidRPr="00FA1E17">
        <w:rPr>
          <w:rStyle w:val="Cmathsexpressions"/>
        </w:rPr>
        <w:t>w</w:t>
      </w:r>
    </w:p>
    <w:p w14:paraId="6AD4974B" w14:textId="77777777" w:rsidR="00835D02" w:rsidRDefault="00835D02" w:rsidP="00DA764B">
      <w:pPr>
        <w:pStyle w:val="Pquestionheadingsx"/>
      </w:pPr>
      <w:r>
        <w:t>Question 3</w:t>
      </w:r>
      <w:r w:rsidR="004D4E0F">
        <w:t>4</w:t>
      </w:r>
      <w:r>
        <w:tab/>
      </w:r>
      <w:r>
        <w:rPr>
          <w:rStyle w:val="Cmarkslabel"/>
        </w:rPr>
        <w:t>4 marks</w:t>
      </w:r>
      <w:r>
        <w:tab/>
        <w:t>[5.7]</w:t>
      </w:r>
    </w:p>
    <w:p w14:paraId="78BD06C3" w14:textId="2A0A1EF0" w:rsidR="004E2EA3" w:rsidRDefault="004E2EA3" w:rsidP="004E2EA3">
      <w:pPr>
        <w:pStyle w:val="Pquestiontextmcqoptions"/>
      </w:pPr>
      <w:r w:rsidRPr="002D1755">
        <w:rPr>
          <w:rStyle w:val="Cmathsexpressions"/>
        </w:rPr>
        <w:t>A</w:t>
      </w:r>
      <w:r w:rsidRPr="00E751EF">
        <w:rPr>
          <w:rStyle w:val="Cquestionpartlabelbold"/>
        </w:rPr>
        <w:tab/>
      </w:r>
      <w:r w:rsidR="004D4E0F">
        <w:t>(1, 3</w:t>
      </w:r>
      <w:r w:rsidRPr="00AA206F">
        <w:t>)</w:t>
      </w:r>
      <w:r w:rsidRPr="00AA206F">
        <w:tab/>
      </w:r>
      <w:r w:rsidR="002D1755">
        <w:tab/>
      </w:r>
      <w:r w:rsidRPr="002D1755">
        <w:rPr>
          <w:rStyle w:val="Cmathsexpressions"/>
        </w:rPr>
        <w:t>B</w:t>
      </w:r>
      <w:r w:rsidRPr="00E751EF">
        <w:rPr>
          <w:rStyle w:val="Cquestionpartlabelbold"/>
        </w:rPr>
        <w:tab/>
      </w:r>
      <w:r w:rsidR="004D4E0F">
        <w:t>(-2</w:t>
      </w:r>
      <w:r w:rsidRPr="00AA206F">
        <w:t xml:space="preserve">, </w:t>
      </w:r>
      <w:r w:rsidR="004D4E0F">
        <w:t>-3</w:t>
      </w:r>
      <w:r w:rsidRPr="00AA206F">
        <w:t>)</w:t>
      </w:r>
      <w:r w:rsidRPr="00AA206F">
        <w:tab/>
      </w:r>
      <w:r w:rsidR="002D1755">
        <w:tab/>
      </w:r>
      <w:r w:rsidRPr="002D1755">
        <w:rPr>
          <w:rStyle w:val="Cmathsexpressions"/>
        </w:rPr>
        <w:t>C</w:t>
      </w:r>
      <w:r w:rsidRPr="00E751EF">
        <w:rPr>
          <w:rStyle w:val="Cquestionpartlabelbold"/>
        </w:rPr>
        <w:tab/>
      </w:r>
      <w:r w:rsidRPr="00AA206F">
        <w:t>(</w:t>
      </w:r>
      <w:r w:rsidR="004D4E0F">
        <w:t>2</w:t>
      </w:r>
      <w:r w:rsidRPr="00AA206F">
        <w:t xml:space="preserve">, </w:t>
      </w:r>
      <w:r w:rsidR="004D4E0F">
        <w:t>0</w:t>
      </w:r>
      <w:r w:rsidRPr="00AA206F">
        <w:t>)</w:t>
      </w:r>
      <w:r w:rsidR="002D1755">
        <w:tab/>
      </w:r>
      <w:r w:rsidR="002D1755">
        <w:tab/>
      </w:r>
      <w:r w:rsidRPr="00AA206F">
        <w:tab/>
      </w:r>
      <w:r w:rsidRPr="002D1755">
        <w:rPr>
          <w:rStyle w:val="Cmathsexpressions"/>
        </w:rPr>
        <w:t>D</w:t>
      </w:r>
      <w:r w:rsidRPr="00E751EF">
        <w:rPr>
          <w:rStyle w:val="Cquestionpartlabelbold"/>
        </w:rPr>
        <w:tab/>
      </w:r>
      <w:r w:rsidRPr="00AA206F">
        <w:t>(</w:t>
      </w:r>
      <w:r w:rsidR="004D4E0F">
        <w:t>6</w:t>
      </w:r>
      <w:r w:rsidRPr="00AA206F">
        <w:t>, -</w:t>
      </w:r>
      <w:r w:rsidR="004D4E0F">
        <w:t>2</w:t>
      </w:r>
      <w:r w:rsidRPr="00AA206F">
        <w:t>)</w:t>
      </w:r>
    </w:p>
    <w:p w14:paraId="06B9640D" w14:textId="77777777" w:rsidR="00835D02" w:rsidRDefault="00835D02" w:rsidP="00CB4278">
      <w:pPr>
        <w:pStyle w:val="Pquestionheadingsx"/>
      </w:pPr>
      <w:r>
        <w:lastRenderedPageBreak/>
        <w:t>Question 3</w:t>
      </w:r>
      <w:r w:rsidR="004D4E0F">
        <w:t>5</w:t>
      </w:r>
      <w:r>
        <w:tab/>
      </w:r>
      <w:r>
        <w:rPr>
          <w:rStyle w:val="Cmarkslabel"/>
        </w:rPr>
        <w:t>8 marks</w:t>
      </w:r>
      <w:r>
        <w:tab/>
        <w:t>[5.8]</w:t>
      </w:r>
    </w:p>
    <w:p w14:paraId="4ABD90A3" w14:textId="77777777" w:rsidR="00CB4278" w:rsidRDefault="004E2EA3" w:rsidP="00CB4278">
      <w:pPr>
        <w:pStyle w:val="Pquestiontextpartsa"/>
        <w:keepNext/>
        <w:rPr>
          <w:rStyle w:val="Cquestionpartlabelbold"/>
        </w:rPr>
      </w:pPr>
      <w:r w:rsidRPr="00516EF6">
        <w:rPr>
          <w:rStyle w:val="Cquestionpartlabelbold"/>
        </w:rPr>
        <w:t>(a)</w:t>
      </w:r>
      <w:r w:rsidR="00AB4985">
        <w:rPr>
          <w:rStyle w:val="Cquestionpartlabelbold"/>
        </w:rPr>
        <w:tab/>
      </w:r>
    </w:p>
    <w:p w14:paraId="113FE7EB" w14:textId="6562A2AA" w:rsidR="004E2EA3" w:rsidRDefault="004D4E0F" w:rsidP="00CB4278">
      <w:pPr>
        <w:pStyle w:val="Pquestiontextpartsa"/>
        <w:keepNext/>
      </w:pPr>
      <w:r w:rsidRPr="00FA1E17">
        <w:rPr>
          <w:noProof/>
        </w:rPr>
        <w:drawing>
          <wp:inline distT="0" distB="0" distL="0" distR="0" wp14:anchorId="72D870CE" wp14:editId="36A1A4A1">
            <wp:extent cx="1540945" cy="1601079"/>
            <wp:effectExtent l="0" t="0" r="8890" b="0"/>
            <wp:docPr id="10" name="Picture 10" descr="PM7_SmB_5_01sb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M7_SmB_5_01sbS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945" cy="1601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0E7C1" w14:textId="77777777" w:rsidR="004E2EA3" w:rsidRPr="00AA206F" w:rsidRDefault="004E2EA3" w:rsidP="004E2EA3">
      <w:pPr>
        <w:pStyle w:val="Pquestiontextpartsa"/>
        <w:rPr>
          <w:rStyle w:val="Cquestionpartlabelbold"/>
        </w:rPr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4"/>
        <w:gridCol w:w="671"/>
        <w:gridCol w:w="576"/>
        <w:gridCol w:w="576"/>
        <w:gridCol w:w="576"/>
      </w:tblGrid>
      <w:tr w:rsidR="004D4E0F" w:rsidRPr="00227411" w14:paraId="3BF49F5A" w14:textId="77777777" w:rsidTr="002D1755">
        <w:trPr>
          <w:trHeight w:val="380"/>
        </w:trPr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B7B899" w14:textId="77777777" w:rsidR="004D4E0F" w:rsidRPr="00516EF6" w:rsidRDefault="004D4E0F" w:rsidP="002D1755">
            <w:pPr>
              <w:jc w:val="center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x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318520" w14:textId="77777777" w:rsidR="004D4E0F" w:rsidRPr="001179A7" w:rsidRDefault="004D4E0F" w:rsidP="002D1755">
            <w:pPr>
              <w:pStyle w:val="Ptabletext"/>
            </w:pPr>
            <w:r w:rsidRPr="001179A7">
              <w:t>-1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CD14D" w14:textId="77777777" w:rsidR="004D4E0F" w:rsidRPr="001179A7" w:rsidRDefault="004D4E0F" w:rsidP="002D1755">
            <w:pPr>
              <w:pStyle w:val="Ptabletext"/>
            </w:pPr>
            <w:r w:rsidRPr="001179A7"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6450C" w14:textId="77777777" w:rsidR="004D4E0F" w:rsidRPr="001179A7" w:rsidRDefault="004D4E0F" w:rsidP="002D1755">
            <w:pPr>
              <w:pStyle w:val="Ptabletext"/>
            </w:pPr>
            <w:r w:rsidRPr="001179A7">
              <w:t>1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13C18A" w14:textId="77777777" w:rsidR="004D4E0F" w:rsidRPr="001179A7" w:rsidRDefault="004D4E0F" w:rsidP="002D1755">
            <w:pPr>
              <w:pStyle w:val="Ptabletext"/>
            </w:pPr>
            <w:r w:rsidRPr="001179A7">
              <w:t>2</w:t>
            </w:r>
          </w:p>
        </w:tc>
      </w:tr>
      <w:tr w:rsidR="004D4E0F" w:rsidRPr="00227411" w14:paraId="5F0A28FA" w14:textId="77777777" w:rsidTr="002D1755">
        <w:trPr>
          <w:trHeight w:val="411"/>
        </w:trPr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21FD4" w14:textId="77777777" w:rsidR="004D4E0F" w:rsidRPr="00516EF6" w:rsidRDefault="004D4E0F" w:rsidP="002D1755">
            <w:pPr>
              <w:jc w:val="center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y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BE394" w14:textId="77777777" w:rsidR="004D4E0F" w:rsidRPr="001179A7" w:rsidRDefault="004D4E0F" w:rsidP="002D1755">
            <w:pPr>
              <w:pStyle w:val="Ptabletext"/>
            </w:pPr>
            <w:r w:rsidRPr="001179A7">
              <w:t>-2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67D41" w14:textId="77777777" w:rsidR="004D4E0F" w:rsidRPr="001179A7" w:rsidRDefault="004D4E0F" w:rsidP="002D1755">
            <w:pPr>
              <w:pStyle w:val="Ptabletext"/>
            </w:pPr>
            <w:r w:rsidRPr="001179A7">
              <w:t>1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01450" w14:textId="77777777" w:rsidR="004D4E0F" w:rsidRPr="001179A7" w:rsidRDefault="004D4E0F" w:rsidP="002D1755">
            <w:pPr>
              <w:pStyle w:val="Ptabletext"/>
            </w:pPr>
            <w:r w:rsidRPr="001179A7">
              <w:t>4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7F18B" w14:textId="77777777" w:rsidR="004D4E0F" w:rsidRPr="001179A7" w:rsidRDefault="004D4E0F" w:rsidP="002D1755">
            <w:pPr>
              <w:pStyle w:val="Ptabletext"/>
            </w:pPr>
            <w:r w:rsidRPr="001179A7">
              <w:t>7</w:t>
            </w:r>
          </w:p>
        </w:tc>
      </w:tr>
    </w:tbl>
    <w:p w14:paraId="23D2E39A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227411">
        <w:tab/>
      </w:r>
      <w:r w:rsidR="004D4E0F" w:rsidRPr="00FA1E17">
        <w:rPr>
          <w:rStyle w:val="Cmathsexpressions"/>
        </w:rPr>
        <w:t>y</w:t>
      </w:r>
      <w:r w:rsidR="004D4E0F" w:rsidRPr="004D4E0F">
        <w:t xml:space="preserve"> = 3</w:t>
      </w:r>
      <w:r w:rsidR="004D4E0F" w:rsidRPr="00FA1E17">
        <w:rPr>
          <w:rStyle w:val="Cmathsexpressions"/>
        </w:rPr>
        <w:t>x</w:t>
      </w:r>
      <w:r w:rsidR="004D4E0F" w:rsidRPr="004D4E0F">
        <w:t xml:space="preserve"> + 1</w:t>
      </w:r>
    </w:p>
    <w:p w14:paraId="6C724A2F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d)</w:t>
      </w:r>
      <w:r w:rsidRPr="00227411">
        <w:tab/>
      </w:r>
      <w:r w:rsidR="004D4E0F" w:rsidRPr="004D4E0F">
        <w:t xml:space="preserve">Various answers possible; (3, 10) </w:t>
      </w:r>
    </w:p>
    <w:p w14:paraId="7794D299" w14:textId="77777777" w:rsidR="00835D02" w:rsidRDefault="00835D02" w:rsidP="00DA764B">
      <w:pPr>
        <w:pStyle w:val="Pquestionheadingsx"/>
      </w:pPr>
      <w:r>
        <w:t>Question 3</w:t>
      </w:r>
      <w:r w:rsidR="004D4E0F">
        <w:t>6</w:t>
      </w:r>
      <w:r>
        <w:tab/>
      </w:r>
      <w:r>
        <w:rPr>
          <w:rStyle w:val="Cmarkslabel"/>
        </w:rPr>
        <w:t>3 marks</w:t>
      </w:r>
      <w:r>
        <w:tab/>
        <w:t>[5.9]</w:t>
      </w:r>
    </w:p>
    <w:p w14:paraId="23603C95" w14:textId="77777777" w:rsidR="004D4E0F" w:rsidRPr="004D4E0F" w:rsidRDefault="004D4E0F" w:rsidP="004D4E0F">
      <w:pPr>
        <w:pStyle w:val="Pquestiontextmainstem"/>
      </w:pPr>
      <w:r w:rsidRPr="004D4E0F">
        <w:t>The areas from smallest to largest are France, India and then Australia.</w:t>
      </w:r>
    </w:p>
    <w:p w14:paraId="3E00E37D" w14:textId="77777777" w:rsidR="004D4E0F" w:rsidRDefault="004D4E0F" w:rsidP="004D4E0F">
      <w:pPr>
        <w:pStyle w:val="Pquestiontextmainstem"/>
      </w:pPr>
      <w:r w:rsidRPr="004D4E0F">
        <w:t>The populations from smallest to largest are Australia, France and then India.</w:t>
      </w:r>
    </w:p>
    <w:p w14:paraId="1975E09E" w14:textId="7371F7EB" w:rsidR="004E2EA3" w:rsidRDefault="004E2EA3" w:rsidP="004E2EA3">
      <w:pPr>
        <w:pStyle w:val="Pquestiontextmainstem"/>
      </w:pPr>
      <w:r w:rsidRPr="00CB4278">
        <w:t>A</w:t>
      </w:r>
      <w:r w:rsidR="00CB4278">
        <w:t>:</w:t>
      </w:r>
      <w:r w:rsidRPr="00227411">
        <w:t xml:space="preserve"> </w:t>
      </w:r>
      <w:r w:rsidR="004D4E0F">
        <w:t>Australia</w:t>
      </w:r>
      <w:r w:rsidR="002D1755">
        <w:tab/>
      </w:r>
      <w:r w:rsidR="002D1755">
        <w:tab/>
      </w:r>
      <w:r w:rsidRPr="00CB4278">
        <w:t>B</w:t>
      </w:r>
      <w:r w:rsidR="00CB4278">
        <w:t>:</w:t>
      </w:r>
      <w:r w:rsidRPr="00227411">
        <w:t xml:space="preserve"> </w:t>
      </w:r>
      <w:r w:rsidR="004D4E0F">
        <w:t>India</w:t>
      </w:r>
      <w:r w:rsidR="002D1755">
        <w:tab/>
      </w:r>
      <w:r w:rsidR="002D1755">
        <w:tab/>
      </w:r>
      <w:r w:rsidRPr="00CB4278">
        <w:t>C</w:t>
      </w:r>
      <w:r w:rsidR="00CB4278">
        <w:t>:</w:t>
      </w:r>
      <w:r w:rsidRPr="00227411">
        <w:t xml:space="preserve"> </w:t>
      </w:r>
      <w:r w:rsidR="004D4E0F">
        <w:t>France</w:t>
      </w:r>
    </w:p>
    <w:p w14:paraId="21EC050D" w14:textId="7E3A7006" w:rsidR="00835D02" w:rsidRDefault="00835D02" w:rsidP="00DA764B">
      <w:pPr>
        <w:pStyle w:val="Pquestionheadingsx"/>
      </w:pPr>
      <w:r>
        <w:t>Question 3</w:t>
      </w:r>
      <w:r w:rsidR="00BE28F2">
        <w:t>7</w:t>
      </w:r>
      <w:r>
        <w:tab/>
      </w:r>
      <w:r>
        <w:rPr>
          <w:rStyle w:val="Cmarkslabel"/>
        </w:rPr>
        <w:t>6 marks</w:t>
      </w:r>
      <w:r>
        <w:tab/>
        <w:t>[5.9]</w:t>
      </w:r>
    </w:p>
    <w:p w14:paraId="768A7C97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227411">
        <w:tab/>
      </w:r>
      <w:r w:rsidR="002B38D4">
        <w:t>From 3 pm</w:t>
      </w:r>
      <w:r w:rsidR="004D4E0F" w:rsidRPr="004D4E0F">
        <w:t xml:space="preserve"> until 5 </w:t>
      </w:r>
      <w:r w:rsidR="002B38D4">
        <w:t>pm</w:t>
      </w:r>
      <w:r w:rsidR="004D4E0F" w:rsidRPr="004D4E0F">
        <w:t xml:space="preserve"> is 2 hours</w:t>
      </w:r>
      <w:r w:rsidRPr="00227411">
        <w:t>.</w:t>
      </w:r>
    </w:p>
    <w:p w14:paraId="39DAA7E3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="004D4E0F" w:rsidRPr="004D4E0F">
        <w:t xml:space="preserve">From 2 </w:t>
      </w:r>
      <w:r w:rsidR="002B38D4">
        <w:t>pm until 3 pm</w:t>
      </w:r>
      <w:r w:rsidR="004D4E0F" w:rsidRPr="004D4E0F">
        <w:t xml:space="preserve"> is 1 hour</w:t>
      </w:r>
      <w:r w:rsidRPr="00227411">
        <w:t>.</w:t>
      </w:r>
      <w:r w:rsidR="00AB4985">
        <w:br/>
      </w:r>
      <w:r w:rsidR="004D4E0F" w:rsidRPr="004D4E0F">
        <w:t xml:space="preserve">From 5 </w:t>
      </w:r>
      <w:r w:rsidR="002B38D4">
        <w:t>pm until 5:10 pm</w:t>
      </w:r>
      <w:r w:rsidR="004D4E0F" w:rsidRPr="004D4E0F">
        <w:t xml:space="preserve"> is 10 minutes</w:t>
      </w:r>
      <w:r w:rsidRPr="00227411">
        <w:t>.</w:t>
      </w:r>
      <w:r w:rsidR="00AB4985">
        <w:br/>
      </w:r>
      <w:r w:rsidR="002B38D4">
        <w:t>From 6 pm</w:t>
      </w:r>
      <w:r w:rsidR="004D4E0F" w:rsidRPr="004D4E0F">
        <w:t xml:space="preserve"> </w:t>
      </w:r>
      <w:r w:rsidR="002B38D4">
        <w:t>until 6:30 pm</w:t>
      </w:r>
      <w:r w:rsidR="004D4E0F" w:rsidRPr="004D4E0F">
        <w:t xml:space="preserve"> is 30 minutes</w:t>
      </w:r>
      <w:r w:rsidRPr="00227411">
        <w:t>.</w:t>
      </w:r>
      <w:r w:rsidR="00AB4985">
        <w:br/>
      </w:r>
      <w:r w:rsidR="004D4E0F" w:rsidRPr="004D4E0F">
        <w:t>So, total time travelling is 1 hour 40 minutes</w:t>
      </w:r>
      <w:r w:rsidRPr="00227411">
        <w:t>.</w:t>
      </w:r>
    </w:p>
    <w:p w14:paraId="14679333" w14:textId="77777777" w:rsidR="004E2EA3" w:rsidRPr="00227411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227411">
        <w:tab/>
      </w:r>
      <w:r w:rsidR="004D4E0F" w:rsidRPr="004D4E0F">
        <w:t>50 km + 50 km = 100 km</w:t>
      </w:r>
    </w:p>
    <w:p w14:paraId="6486B5EF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d)</w:t>
      </w:r>
      <w:r w:rsidRPr="00227411">
        <w:tab/>
      </w:r>
      <w:r w:rsidR="004D4E0F" w:rsidRPr="004D4E0F">
        <w:t xml:space="preserve">45 km in </w:t>
      </w:r>
      <w:r w:rsidR="002D1755" w:rsidRPr="002D1755">
        <w:rPr>
          <w:position w:val="-24"/>
        </w:rPr>
        <w:object w:dxaOrig="220" w:dyaOrig="640" w14:anchorId="0381A6C4">
          <v:shape id="_x0000_i1033" type="#_x0000_t75" style="width:11.2pt;height:31.8pt" o:ole="">
            <v:imagedata r:id="rId28" o:title=""/>
          </v:shape>
          <o:OLEObject Type="Embed" ProgID="Equation.DSMT4" ShapeID="_x0000_i1033" DrawAspect="Content" ObjectID="_1540648275" r:id="rId29"/>
        </w:object>
      </w:r>
      <w:r w:rsidR="004D4E0F" w:rsidRPr="004D4E0F">
        <w:t xml:space="preserve"> hour is a speed of 90 km/hour</w:t>
      </w:r>
      <w:r w:rsidRPr="00227411">
        <w:t>.</w:t>
      </w:r>
    </w:p>
    <w:p w14:paraId="1EFE8AB0" w14:textId="611C44B9" w:rsidR="009C1BC5" w:rsidRPr="00AA206F" w:rsidRDefault="009C1BC5" w:rsidP="009C1BC5">
      <w:pPr>
        <w:pStyle w:val="Psectionresults"/>
      </w:pPr>
      <w:r w:rsidRPr="00AA206F">
        <w:tab/>
        <w:t>Short answer total:</w:t>
      </w:r>
      <w:r>
        <w:t xml:space="preserve">  </w:t>
      </w:r>
      <w:r w:rsidR="00CB4278">
        <w:t>79</w:t>
      </w:r>
    </w:p>
    <w:p w14:paraId="7CC8D615" w14:textId="77777777" w:rsidR="004E2EA3" w:rsidRPr="00AA206F" w:rsidRDefault="004E2EA3" w:rsidP="004E2EA3">
      <w:pPr>
        <w:pStyle w:val="Psectionheading"/>
      </w:pPr>
      <w:r w:rsidRPr="00AA206F">
        <w:t>Extended answer section</w:t>
      </w:r>
    </w:p>
    <w:p w14:paraId="3FC9D9DE" w14:textId="50B87585" w:rsidR="00835D02" w:rsidRPr="00AA206F" w:rsidRDefault="00835D02" w:rsidP="00DA764B">
      <w:pPr>
        <w:pStyle w:val="Pquestionheadingsx1stafterhead"/>
      </w:pPr>
      <w:r>
        <w:t>Question 3</w:t>
      </w:r>
      <w:r w:rsidR="00BE28F2">
        <w:t>8</w:t>
      </w:r>
      <w:r>
        <w:tab/>
      </w:r>
      <w:r>
        <w:rPr>
          <w:rStyle w:val="Cmarkslabel"/>
        </w:rPr>
        <w:t>4 marks</w:t>
      </w:r>
      <w:r>
        <w:tab/>
        <w:t>[5.2]</w:t>
      </w:r>
    </w:p>
    <w:p w14:paraId="3DB7E567" w14:textId="77777777" w:rsidR="004E2EA3" w:rsidRPr="00FA1E17" w:rsidRDefault="004E2EA3" w:rsidP="004E2EA3">
      <w:pPr>
        <w:pStyle w:val="Pquestiontextpartsa"/>
        <w:rPr>
          <w:rStyle w:val="Cmathsexpressions"/>
        </w:rPr>
      </w:pPr>
      <w:r w:rsidRPr="00AA206F">
        <w:rPr>
          <w:rStyle w:val="Cquestionpartlabelbold"/>
        </w:rPr>
        <w:t>(a)</w:t>
      </w:r>
      <w:r w:rsidRPr="00AA206F">
        <w:rPr>
          <w:rStyle w:val="Cmathsexpressions"/>
        </w:rPr>
        <w:tab/>
      </w:r>
      <w:r w:rsidR="004D4E0F" w:rsidRPr="00FA1E17">
        <w:rPr>
          <w:rStyle w:val="Cmathsexpressions"/>
        </w:rPr>
        <w:t xml:space="preserve">E </w:t>
      </w:r>
      <w:r w:rsidR="004D4E0F" w:rsidRPr="00FA1E17">
        <w:t>= 12</w:t>
      </w:r>
      <w:r w:rsidR="004D4E0F" w:rsidRPr="00FA1E17">
        <w:rPr>
          <w:rStyle w:val="Cmathsexpressions"/>
        </w:rPr>
        <w:t xml:space="preserve">m </w:t>
      </w:r>
      <w:r w:rsidR="004D4E0F" w:rsidRPr="00FA1E17">
        <w:t>+ 8</w:t>
      </w:r>
      <w:r w:rsidR="004D4E0F" w:rsidRPr="00FA1E17">
        <w:rPr>
          <w:rStyle w:val="Cmathsexpressions"/>
        </w:rPr>
        <w:t>n</w:t>
      </w:r>
    </w:p>
    <w:p w14:paraId="52E86C65" w14:textId="41947B35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="00D50AB9" w:rsidRPr="00D50AB9">
        <w:t>76 = 12</w:t>
      </w:r>
      <w:r w:rsidR="00D50AB9" w:rsidRPr="00FA1E17">
        <w:rPr>
          <w:rStyle w:val="Cmathsexpressions"/>
        </w:rPr>
        <w:t>m</w:t>
      </w:r>
      <w:r w:rsidR="00D50AB9" w:rsidRPr="00D50AB9">
        <w:t xml:space="preserve"> + 8</w:t>
      </w:r>
      <w:r w:rsidR="00D50AB9" w:rsidRPr="00FA1E17">
        <w:rPr>
          <w:rStyle w:val="Cmathsexpressions"/>
        </w:rPr>
        <w:t>n</w:t>
      </w:r>
      <w:r w:rsidR="002D1755">
        <w:tab/>
      </w:r>
      <w:r w:rsidR="00D50AB9" w:rsidRPr="00D50AB9">
        <w:t xml:space="preserve">Some possible values for </w:t>
      </w:r>
      <w:r w:rsidR="00D50AB9" w:rsidRPr="00FA1E17">
        <w:rPr>
          <w:rStyle w:val="Cmathsexpressions"/>
        </w:rPr>
        <w:t>m</w:t>
      </w:r>
      <w:r w:rsidR="00D50AB9" w:rsidRPr="00D50AB9">
        <w:t xml:space="preserve"> and </w:t>
      </w:r>
      <w:r w:rsidR="00D50AB9" w:rsidRPr="00FA1E17">
        <w:rPr>
          <w:rStyle w:val="Cmathsexpressions"/>
        </w:rPr>
        <w:t>n</w:t>
      </w:r>
      <w:r w:rsidR="00D50AB9" w:rsidRPr="00D50AB9">
        <w:t xml:space="preserve"> are:</w:t>
      </w:r>
      <w:r w:rsidR="00D50AB9" w:rsidRPr="00D50AB9">
        <w:br/>
      </w:r>
      <w:r w:rsidR="00D50AB9" w:rsidRPr="00FA1E17">
        <w:rPr>
          <w:rStyle w:val="Cmathsexpressions"/>
        </w:rPr>
        <w:t>m</w:t>
      </w:r>
      <w:r w:rsidR="00D50AB9" w:rsidRPr="00D50AB9">
        <w:t xml:space="preserve"> = 1, </w:t>
      </w:r>
      <w:r w:rsidR="00D50AB9" w:rsidRPr="00FA1E17">
        <w:rPr>
          <w:rStyle w:val="Cmathsexpressions"/>
        </w:rPr>
        <w:t>n</w:t>
      </w:r>
      <w:r w:rsidR="00D50AB9" w:rsidRPr="00D50AB9">
        <w:t xml:space="preserve"> = 8 because 12 </w:t>
      </w:r>
      <w:r w:rsidR="00D50AB9" w:rsidRPr="00D50AB9">
        <w:rPr>
          <w:lang w:val="en-US"/>
        </w:rPr>
        <w:t xml:space="preserve">× </w:t>
      </w:r>
      <w:r w:rsidR="00D50AB9" w:rsidRPr="00D50AB9">
        <w:t xml:space="preserve">1 + 8 </w:t>
      </w:r>
      <w:r w:rsidR="00D50AB9" w:rsidRPr="00D50AB9">
        <w:rPr>
          <w:lang w:val="en-US"/>
        </w:rPr>
        <w:t xml:space="preserve">× </w:t>
      </w:r>
      <w:r w:rsidR="00D50AB9" w:rsidRPr="00D50AB9">
        <w:t>8 = 76, or</w:t>
      </w:r>
      <w:r w:rsidR="00D50AB9" w:rsidRPr="00D50AB9">
        <w:br/>
      </w:r>
      <w:r w:rsidR="00D50AB9" w:rsidRPr="00FA1E17">
        <w:rPr>
          <w:rStyle w:val="Cmathsexpressions"/>
        </w:rPr>
        <w:t>m</w:t>
      </w:r>
      <w:r w:rsidR="00D50AB9" w:rsidRPr="00D50AB9">
        <w:t xml:space="preserve"> = 3, </w:t>
      </w:r>
      <w:r w:rsidR="00D50AB9" w:rsidRPr="00FA1E17">
        <w:rPr>
          <w:rStyle w:val="Cmathsexpressions"/>
        </w:rPr>
        <w:t>n</w:t>
      </w:r>
      <w:r w:rsidR="00D50AB9" w:rsidRPr="00D50AB9">
        <w:t xml:space="preserve"> = 5 because 12 </w:t>
      </w:r>
      <w:r w:rsidR="00D50AB9" w:rsidRPr="00D50AB9">
        <w:rPr>
          <w:lang w:val="en-US"/>
        </w:rPr>
        <w:t xml:space="preserve">× </w:t>
      </w:r>
      <w:r w:rsidR="00D50AB9" w:rsidRPr="00D50AB9">
        <w:t xml:space="preserve">3 + 8 </w:t>
      </w:r>
      <w:r w:rsidR="00D50AB9" w:rsidRPr="00D50AB9">
        <w:rPr>
          <w:lang w:val="en-US"/>
        </w:rPr>
        <w:t xml:space="preserve">× </w:t>
      </w:r>
      <w:r w:rsidR="00D50AB9" w:rsidRPr="00D50AB9">
        <w:t>5 = 76, or</w:t>
      </w:r>
    </w:p>
    <w:p w14:paraId="39933F93" w14:textId="2DE8F4D1" w:rsidR="00835D02" w:rsidRDefault="00835D02" w:rsidP="00DA764B">
      <w:pPr>
        <w:pStyle w:val="Pquestionheadingsx"/>
      </w:pPr>
      <w:r>
        <w:t xml:space="preserve">Question </w:t>
      </w:r>
      <w:r w:rsidR="00BE28F2">
        <w:t>39</w:t>
      </w:r>
      <w:r>
        <w:tab/>
      </w:r>
      <w:r>
        <w:rPr>
          <w:rStyle w:val="Cmarkslabel"/>
        </w:rPr>
        <w:t>5 marks</w:t>
      </w:r>
      <w:r>
        <w:tab/>
        <w:t>[5.3]</w:t>
      </w:r>
    </w:p>
    <w:p w14:paraId="6153426A" w14:textId="57EAB0F7" w:rsidR="00AB4985" w:rsidRPr="002D1755" w:rsidRDefault="00F45B99" w:rsidP="002D1755">
      <w:pPr>
        <w:pStyle w:val="Pquestiontextpartsa"/>
      </w:pPr>
      <w:r>
        <w:rPr>
          <w:rStyle w:val="Cquestionpartlabelbold"/>
        </w:rPr>
        <w:t>(a)</w:t>
      </w:r>
      <w:r w:rsidR="002D1755" w:rsidRPr="002D1755">
        <w:rPr>
          <w:noProof/>
          <w:lang w:val="en-US" w:eastAsia="en-US"/>
        </w:rPr>
        <w:t xml:space="preserve"> </w:t>
      </w:r>
      <w:r w:rsidR="002D1755">
        <w:rPr>
          <w:noProof/>
        </w:rPr>
        <w:drawing>
          <wp:inline distT="0" distB="0" distL="0" distR="0" wp14:anchorId="5BDFFEBD" wp14:editId="2A9E6EC5">
            <wp:extent cx="2684823" cy="303335"/>
            <wp:effectExtent l="0" t="0" r="7620" b="1905"/>
            <wp:docPr id="2" name="Picture 2" descr="Macintosh HD:Users:lizwaud:Desktop:PM7_eBook:Batch 1 commenced:Artwork_CORRECTED_041016_Use this:Ch5:PM2e_07_EB_05_SB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cintosh HD:Users:lizwaud:Desktop:PM7_eBook:Batch 1 commenced:Artwork_CORRECTED_041016_Use this:Ch5:PM2e_07_EB_05_SBTS_02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012" cy="303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7BC1E" w14:textId="0952B8CF" w:rsidR="004E2EA3" w:rsidRDefault="004E2EA3" w:rsidP="004E2EA3">
      <w:pPr>
        <w:pStyle w:val="Pquestiontextpartsa"/>
      </w:pPr>
      <w:r w:rsidRPr="00AA206F">
        <w:rPr>
          <w:rStyle w:val="Cquestionpartlabelbold"/>
        </w:rPr>
        <w:lastRenderedPageBreak/>
        <w:t>(</w:t>
      </w:r>
      <w:r w:rsidR="002D1755">
        <w:rPr>
          <w:rStyle w:val="Cquestionpartlabelbold"/>
        </w:rPr>
        <w:t>b</w:t>
      </w:r>
      <w:r w:rsidRPr="00AA206F">
        <w:rPr>
          <w:rStyle w:val="Cquestionpartlabelbold"/>
        </w:rPr>
        <w:t>)</w:t>
      </w:r>
      <w:r w:rsidRPr="00AA206F">
        <w:rPr>
          <w:rStyle w:val="Cquestionpartlabelbold"/>
        </w:rPr>
        <w:tab/>
      </w:r>
      <w:r w:rsidR="00D50AB9" w:rsidRPr="00FA1E17">
        <w:rPr>
          <w:rStyle w:val="Cmathsexpressions"/>
        </w:rPr>
        <w:t>y</w:t>
      </w:r>
      <w:r w:rsidR="00D50AB9" w:rsidRPr="00D50AB9">
        <w:t xml:space="preserve"> = </w:t>
      </w:r>
      <w:r w:rsidR="00CB4278" w:rsidRPr="00CB4278">
        <w:rPr>
          <w:position w:val="-24"/>
        </w:rPr>
        <w:object w:dxaOrig="820" w:dyaOrig="620" w14:anchorId="64E9A7AC">
          <v:shape id="_x0000_i1034" type="#_x0000_t75" style="width:41.15pt;height:30.85pt" o:ole="">
            <v:imagedata r:id="rId31" o:title=""/>
          </v:shape>
          <o:OLEObject Type="Embed" ProgID="Equation.DSMT4" ShapeID="_x0000_i1034" DrawAspect="Content" ObjectID="_1540648276" r:id="rId32"/>
        </w:object>
      </w:r>
      <w:r w:rsidR="00D50AB9" w:rsidRPr="00D50AB9">
        <w:t xml:space="preserve">  – 300</w:t>
      </w:r>
    </w:p>
    <w:p w14:paraId="59689C0B" w14:textId="1310E245" w:rsidR="004E2EA3" w:rsidRDefault="004E2EA3" w:rsidP="004E2EA3">
      <w:pPr>
        <w:pStyle w:val="Pquestiontextpartsa"/>
      </w:pPr>
      <w:r w:rsidRPr="00AA206F">
        <w:rPr>
          <w:rStyle w:val="Cquestionpartlabelbold"/>
        </w:rPr>
        <w:t>(</w:t>
      </w:r>
      <w:r w:rsidR="002D1755">
        <w:rPr>
          <w:rStyle w:val="Cquestionpartlabelbold"/>
        </w:rPr>
        <w:t>c</w:t>
      </w:r>
      <w:r w:rsidRPr="00AA206F">
        <w:rPr>
          <w:rStyle w:val="Cquestionpartlabelbold"/>
        </w:rPr>
        <w:t>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y</w:t>
      </w:r>
      <w:r w:rsidRPr="00227411">
        <w:t xml:space="preserve"> = </w:t>
      </w:r>
      <w:r w:rsidR="00CB4278" w:rsidRPr="00CB4278">
        <w:rPr>
          <w:position w:val="-24"/>
        </w:rPr>
        <w:object w:dxaOrig="1120" w:dyaOrig="620" w14:anchorId="550EC050">
          <v:shape id="_x0000_i1035" type="#_x0000_t75" style="width:56.1pt;height:30.85pt" o:ole="">
            <v:imagedata r:id="rId33" o:title=""/>
          </v:shape>
          <o:OLEObject Type="Embed" ProgID="Equation.DSMT4" ShapeID="_x0000_i1035" DrawAspect="Content" ObjectID="_1540648277" r:id="rId34"/>
        </w:object>
      </w:r>
      <w:r w:rsidR="00D50AB9" w:rsidRPr="00D50AB9">
        <w:t xml:space="preserve"> – 300</w:t>
      </w:r>
      <w:r w:rsidR="00AB4985">
        <w:br/>
      </w:r>
      <w:r w:rsidR="00D50AB9">
        <w:t xml:space="preserve">= </w:t>
      </w:r>
      <w:r w:rsidR="00D50AB9" w:rsidRPr="00D50AB9">
        <w:t xml:space="preserve">3450 – 300 </w:t>
      </w:r>
      <w:r w:rsidRPr="00227411">
        <w:t xml:space="preserve">= </w:t>
      </w:r>
      <w:r w:rsidR="00D50AB9" w:rsidRPr="00D50AB9">
        <w:t>3150</w:t>
      </w:r>
    </w:p>
    <w:p w14:paraId="1D374756" w14:textId="1AB7D9FE" w:rsidR="00835D02" w:rsidRDefault="00835D02" w:rsidP="00DA764B">
      <w:pPr>
        <w:pStyle w:val="Pquestionheadingsx"/>
      </w:pPr>
      <w:r>
        <w:t>Question 4</w:t>
      </w:r>
      <w:r w:rsidR="00BE28F2">
        <w:t>0</w:t>
      </w:r>
      <w:r>
        <w:tab/>
      </w:r>
      <w:r>
        <w:rPr>
          <w:rStyle w:val="Cmarkslabel"/>
        </w:rPr>
        <w:t>6 marks</w:t>
      </w:r>
      <w:r>
        <w:tab/>
        <w:t>[5.4]</w:t>
      </w:r>
    </w:p>
    <w:p w14:paraId="6CB872F3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mathsexpressions"/>
        </w:rPr>
        <w:tab/>
      </w:r>
      <w:r w:rsidR="00D50AB9" w:rsidRPr="00FA1E17">
        <w:rPr>
          <w:rStyle w:val="Cmathsexpressions"/>
        </w:rPr>
        <w:t>n</w:t>
      </w:r>
      <w:r w:rsidR="00D50AB9" w:rsidRPr="00D50AB9">
        <w:t xml:space="preserve"> = 10</w:t>
      </w:r>
      <w:r w:rsidR="00D50AB9" w:rsidRPr="00FA1E17">
        <w:rPr>
          <w:rStyle w:val="Cmathsexpressions"/>
        </w:rPr>
        <w:t>b</w:t>
      </w:r>
      <w:r w:rsidR="00D50AB9" w:rsidRPr="00D50AB9">
        <w:t xml:space="preserve"> + 40</w:t>
      </w:r>
    </w:p>
    <w:p w14:paraId="7B1EC3C4" w14:textId="1871D8EC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Pr="00AA206F">
        <w:rPr>
          <w:rStyle w:val="Cmathsexpressions"/>
        </w:rPr>
        <w:t xml:space="preserve">C = </w:t>
      </w:r>
      <w:r w:rsidR="00CB4278" w:rsidRPr="00CB4278">
        <w:rPr>
          <w:rStyle w:val="Cmathsexpressions"/>
        </w:rPr>
        <w:object w:dxaOrig="340" w:dyaOrig="620" w14:anchorId="34E56F9D">
          <v:shape id="_x0000_i1036" type="#_x0000_t75" style="width:16.85pt;height:30.85pt" o:ole="">
            <v:imagedata r:id="rId35" o:title=""/>
          </v:shape>
          <o:OLEObject Type="Embed" ProgID="Equation.DSMT4" ShapeID="_x0000_i1036" DrawAspect="Content" ObjectID="_1540648278" r:id="rId36"/>
        </w:object>
      </w:r>
    </w:p>
    <w:p w14:paraId="66494131" w14:textId="05E2B7A9" w:rsidR="004E2EA3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227411">
        <w:tab/>
      </w:r>
      <w:r w:rsidRPr="00AA206F">
        <w:rPr>
          <w:rStyle w:val="Cmathsexpressions"/>
        </w:rPr>
        <w:t xml:space="preserve">C </w:t>
      </w:r>
      <w:r w:rsidRPr="00227411">
        <w:t xml:space="preserve">= </w:t>
      </w:r>
      <w:r w:rsidR="00D50AB9" w:rsidRPr="001179A7">
        <w:rPr>
          <w:position w:val="-22"/>
          <w:sz w:val="20"/>
          <w:szCs w:val="20"/>
        </w:rPr>
        <w:object w:dxaOrig="420" w:dyaOrig="600" w14:anchorId="3C386C98">
          <v:shape id="_x0000_i1037" type="#_x0000_t75" style="width:20.55pt;height:29.9pt" o:ole="">
            <v:imagedata r:id="rId37" o:title=""/>
          </v:shape>
          <o:OLEObject Type="Embed" ProgID="Equation.3" ShapeID="_x0000_i1037" DrawAspect="Content" ObjectID="_1540648279" r:id="rId38"/>
        </w:object>
      </w:r>
      <w:r w:rsidRPr="00227411">
        <w:t xml:space="preserve"> = 2</w:t>
      </w:r>
      <w:r w:rsidR="00CB4278">
        <w:t xml:space="preserve"> cans</w:t>
      </w:r>
      <w:r>
        <w:br/>
      </w:r>
      <w:r w:rsidRPr="00AA206F">
        <w:rPr>
          <w:rStyle w:val="Cmathsexpressions"/>
        </w:rPr>
        <w:t>n</w:t>
      </w:r>
      <w:r w:rsidRPr="00227411">
        <w:t xml:space="preserve"> = </w:t>
      </w:r>
      <w:r w:rsidR="00D50AB9">
        <w:t>16</w:t>
      </w:r>
      <w:r w:rsidRPr="00227411">
        <w:t xml:space="preserve">0 × 10 + </w:t>
      </w:r>
      <w:r w:rsidR="00D50AB9">
        <w:t>4</w:t>
      </w:r>
      <w:r w:rsidRPr="00227411">
        <w:t>0</w:t>
      </w:r>
      <w:r w:rsidR="002D1755">
        <w:t xml:space="preserve"> </w:t>
      </w:r>
      <w:r w:rsidRPr="00227411">
        <w:t>= 1</w:t>
      </w:r>
      <w:r w:rsidR="00D50AB9">
        <w:t>64</w:t>
      </w:r>
      <w:r w:rsidRPr="00227411">
        <w:t>0</w:t>
      </w:r>
      <w:r w:rsidR="00CB4278">
        <w:t xml:space="preserve"> nails</w:t>
      </w:r>
    </w:p>
    <w:p w14:paraId="2356F2E8" w14:textId="2428D7C2" w:rsidR="00835D02" w:rsidRDefault="00835D02" w:rsidP="00DA764B">
      <w:pPr>
        <w:pStyle w:val="Pquestionheadingsx"/>
      </w:pPr>
      <w:r>
        <w:t>Question 4</w:t>
      </w:r>
      <w:r w:rsidR="00BE28F2">
        <w:t>1</w:t>
      </w:r>
      <w:r>
        <w:tab/>
      </w:r>
      <w:r>
        <w:rPr>
          <w:rStyle w:val="Cmarkslabel"/>
        </w:rPr>
        <w:t>5 marks</w:t>
      </w:r>
      <w:r>
        <w:tab/>
        <w:t>[5.6]</w:t>
      </w:r>
    </w:p>
    <w:p w14:paraId="59B17CA8" w14:textId="092900B4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227411">
        <w:tab/>
      </w:r>
      <w:r w:rsidR="00D50AB9">
        <w:t>Fifth</w:t>
      </w:r>
      <w:r w:rsidRPr="00227411">
        <w:t xml:space="preserve"> deposit = </w:t>
      </w:r>
      <w:r w:rsidR="00D50AB9" w:rsidRPr="00FA1E17">
        <w:rPr>
          <w:rStyle w:val="Cmathsexpressions"/>
        </w:rPr>
        <w:t xml:space="preserve">x </w:t>
      </w:r>
      <w:r w:rsidR="00D50AB9" w:rsidRPr="002D1755">
        <w:t>+ 3 + 3 + 3 + 3</w:t>
      </w:r>
      <w:r w:rsidR="002D1755" w:rsidRPr="002D1755">
        <w:t xml:space="preserve"> </w:t>
      </w:r>
      <w:r w:rsidRPr="002D1755">
        <w:t>=</w:t>
      </w:r>
      <w:r w:rsidRPr="00227411">
        <w:t xml:space="preserve"> </w:t>
      </w:r>
      <w:r w:rsidR="00D50AB9" w:rsidRPr="00FA1E17">
        <w:rPr>
          <w:rStyle w:val="Cmathsexpressions"/>
        </w:rPr>
        <w:t xml:space="preserve">x </w:t>
      </w:r>
      <w:r w:rsidR="00D50AB9" w:rsidRPr="002D1755">
        <w:t>+ 12</w:t>
      </w:r>
    </w:p>
    <w:p w14:paraId="090812B9" w14:textId="67E8B8CF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="00D50AB9" w:rsidRPr="00FA1E17">
        <w:rPr>
          <w:rStyle w:val="Cmathsexpressions"/>
        </w:rPr>
        <w:t xml:space="preserve">x + </w:t>
      </w:r>
      <w:r w:rsidR="00D50AB9" w:rsidRPr="002D1755">
        <w:t>(</w:t>
      </w:r>
      <w:r w:rsidR="00D50AB9" w:rsidRPr="00FA1E17">
        <w:rPr>
          <w:rStyle w:val="Cmathsexpressions"/>
        </w:rPr>
        <w:t xml:space="preserve">x </w:t>
      </w:r>
      <w:r w:rsidR="00D50AB9" w:rsidRPr="002D1755">
        <w:t>+ 3) +</w:t>
      </w:r>
      <w:r w:rsidR="00D50AB9" w:rsidRPr="00FA1E17">
        <w:rPr>
          <w:rStyle w:val="Cmathsexpressions"/>
        </w:rPr>
        <w:t xml:space="preserve"> </w:t>
      </w:r>
      <w:r w:rsidR="00D50AB9" w:rsidRPr="002D1755">
        <w:t>(</w:t>
      </w:r>
      <w:r w:rsidR="00D50AB9" w:rsidRPr="00FA1E17">
        <w:rPr>
          <w:rStyle w:val="Cmathsexpressions"/>
        </w:rPr>
        <w:t xml:space="preserve">x </w:t>
      </w:r>
      <w:r w:rsidR="00D50AB9" w:rsidRPr="002D1755">
        <w:t>+ 6)</w:t>
      </w:r>
      <w:r w:rsidR="00D50AB9" w:rsidRPr="00FA1E17">
        <w:rPr>
          <w:rStyle w:val="Cmathsexpressions"/>
        </w:rPr>
        <w:t xml:space="preserve"> + </w:t>
      </w:r>
      <w:r w:rsidR="00D50AB9" w:rsidRPr="002D1755">
        <w:t>(</w:t>
      </w:r>
      <w:r w:rsidR="00D50AB9" w:rsidRPr="00FA1E17">
        <w:rPr>
          <w:rStyle w:val="Cmathsexpressions"/>
        </w:rPr>
        <w:t xml:space="preserve">x </w:t>
      </w:r>
      <w:r w:rsidR="00D50AB9" w:rsidRPr="002D1755">
        <w:t xml:space="preserve">+ 9) </w:t>
      </w:r>
      <w:r w:rsidR="00D50AB9" w:rsidRPr="00FA1E17">
        <w:rPr>
          <w:rStyle w:val="Cmathsexpressions"/>
        </w:rPr>
        <w:t>+</w:t>
      </w:r>
      <w:r w:rsidR="00D50AB9" w:rsidRPr="002D1755">
        <w:t xml:space="preserve"> (</w:t>
      </w:r>
      <w:r w:rsidR="00D50AB9" w:rsidRPr="00FA1E17">
        <w:rPr>
          <w:rStyle w:val="Cmathsexpressions"/>
        </w:rPr>
        <w:t xml:space="preserve">x </w:t>
      </w:r>
      <w:r w:rsidR="00D50AB9" w:rsidRPr="002D1755">
        <w:t>+ 12)</w:t>
      </w:r>
      <w:r w:rsidR="002D1755">
        <w:rPr>
          <w:rStyle w:val="Cmathsexpressions"/>
        </w:rPr>
        <w:t xml:space="preserve"> </w:t>
      </w:r>
      <w:r w:rsidRPr="00227411">
        <w:t xml:space="preserve">= </w:t>
      </w:r>
      <w:r w:rsidR="00D50AB9">
        <w:t>5</w:t>
      </w:r>
      <w:r w:rsidRPr="00AA206F">
        <w:rPr>
          <w:rStyle w:val="Cmathsexpressions"/>
        </w:rPr>
        <w:t>x</w:t>
      </w:r>
      <w:r w:rsidRPr="00227411">
        <w:t xml:space="preserve"> + </w:t>
      </w:r>
      <w:r w:rsidR="00D50AB9">
        <w:t>30</w:t>
      </w:r>
    </w:p>
    <w:p w14:paraId="15C306F2" w14:textId="5A9A2637" w:rsidR="004E2EA3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227411">
        <w:tab/>
        <w:t xml:space="preserve">If </w:t>
      </w:r>
      <w:r w:rsidRPr="00AA206F">
        <w:rPr>
          <w:rStyle w:val="Cmathsexpressions"/>
        </w:rPr>
        <w:t>x</w:t>
      </w:r>
      <w:r w:rsidRPr="00227411">
        <w:t xml:space="preserve"> = 1</w:t>
      </w:r>
      <w:r w:rsidR="00D50AB9">
        <w:t>2</w:t>
      </w:r>
      <w:r w:rsidRPr="00227411">
        <w:t>, then</w:t>
      </w:r>
      <w:r w:rsidR="002D1755">
        <w:t xml:space="preserve"> </w:t>
      </w:r>
      <w:r w:rsidR="00D50AB9">
        <w:t>5</w:t>
      </w:r>
      <w:r w:rsidRPr="00227411">
        <w:t xml:space="preserve"> </w:t>
      </w:r>
      <w:r w:rsidRPr="00227411">
        <w:rPr>
          <w:lang w:val="en-US"/>
        </w:rPr>
        <w:t xml:space="preserve">× </w:t>
      </w:r>
      <w:r w:rsidRPr="00227411">
        <w:t>1</w:t>
      </w:r>
      <w:r w:rsidR="00D50AB9">
        <w:t>2</w:t>
      </w:r>
      <w:r w:rsidRPr="00227411">
        <w:t xml:space="preserve"> + </w:t>
      </w:r>
      <w:r w:rsidR="00D50AB9">
        <w:t>30= $90</w:t>
      </w:r>
    </w:p>
    <w:p w14:paraId="75EE2D2E" w14:textId="224D8C75" w:rsidR="00835D02" w:rsidRDefault="00835D02" w:rsidP="00DA764B">
      <w:pPr>
        <w:pStyle w:val="Pquestionheadingsx"/>
      </w:pPr>
      <w:r>
        <w:t>Question 4</w:t>
      </w:r>
      <w:r w:rsidR="00BE28F2">
        <w:t>2</w:t>
      </w:r>
      <w:r>
        <w:tab/>
      </w:r>
      <w:r>
        <w:rPr>
          <w:rStyle w:val="Cmarkslabel"/>
        </w:rPr>
        <w:t>5 marks</w:t>
      </w:r>
      <w:r>
        <w:tab/>
        <w:t>[5.8]</w:t>
      </w:r>
    </w:p>
    <w:p w14:paraId="718A0A45" w14:textId="0A80F164" w:rsidR="002D1755" w:rsidRPr="00227411" w:rsidRDefault="004E2EA3" w:rsidP="002D1755">
      <w:pPr>
        <w:pStyle w:val="Pquestiontextpartsa"/>
      </w:pPr>
      <w:r w:rsidRPr="00AA206F">
        <w:rPr>
          <w:rStyle w:val="Cquestionpartlabelbold"/>
        </w:rPr>
        <w:t>(a)</w:t>
      </w:r>
      <w:r w:rsidR="002D1755">
        <w:rPr>
          <w:rStyle w:val="Cquestionpartlabelbold"/>
        </w:rPr>
        <w:t>–(</w:t>
      </w:r>
      <w:r w:rsidRPr="00AA206F">
        <w:rPr>
          <w:rStyle w:val="Cquestionpartlabelbold"/>
        </w:rPr>
        <w:t>c)</w:t>
      </w:r>
      <w:r w:rsidR="002D1755">
        <w:rPr>
          <w:rStyle w:val="Cquestionpartlabelbold"/>
        </w:rPr>
        <w:tab/>
      </w:r>
      <w:r w:rsidR="002D1755" w:rsidRPr="00AA206F">
        <w:rPr>
          <w:rStyle w:val="Cquestionpartlabelbold"/>
        </w:rPr>
        <w:t>(d)</w:t>
      </w:r>
      <w:r w:rsidR="002D1755" w:rsidRPr="00227411">
        <w:tab/>
      </w:r>
      <w:r w:rsidR="002D1755" w:rsidRPr="00AA206F">
        <w:rPr>
          <w:rStyle w:val="Cmathsexpressions"/>
        </w:rPr>
        <w:t>y</w:t>
      </w:r>
      <w:r w:rsidR="002D1755" w:rsidRPr="00227411">
        <w:t xml:space="preserve"> = 5</w:t>
      </w:r>
    </w:p>
    <w:p w14:paraId="65A1C12B" w14:textId="77777777" w:rsidR="004E2EA3" w:rsidRDefault="00D50AB9" w:rsidP="00FA1E17">
      <w:pPr>
        <w:pStyle w:val="Pquestiontextmainstem"/>
      </w:pPr>
      <w:r w:rsidRPr="00FA1E17">
        <w:rPr>
          <w:noProof/>
        </w:rPr>
        <w:drawing>
          <wp:inline distT="0" distB="0" distL="0" distR="0" wp14:anchorId="5BAADBDC" wp14:editId="79FFE4EB">
            <wp:extent cx="1518385" cy="1903535"/>
            <wp:effectExtent l="0" t="0" r="5715" b="1905"/>
            <wp:docPr id="17" name="Picture 17" descr="PM7_SmB_5_03sb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PM7_SmB_5_03sbS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9982" cy="1905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06380" w14:textId="77777777" w:rsidR="003B4820" w:rsidRDefault="003B4820" w:rsidP="003B4820">
      <w:pPr>
        <w:pStyle w:val="Psectionresults"/>
      </w:pPr>
      <w:r>
        <w:tab/>
        <w:t xml:space="preserve">Extended answer total:    </w:t>
      </w:r>
      <w:r w:rsidRPr="00AA206F">
        <w:t>25</w:t>
      </w:r>
    </w:p>
    <w:p w14:paraId="2C65D142" w14:textId="0F37475C" w:rsidR="003B4820" w:rsidRPr="00194A57" w:rsidRDefault="007B37FB" w:rsidP="003B4820">
      <w:pPr>
        <w:pStyle w:val="Psectionresults"/>
      </w:pPr>
      <w:r>
        <w:t xml:space="preserve">TOTAL test marks:  </w:t>
      </w:r>
      <w:r w:rsidR="002D1755">
        <w:t>1</w:t>
      </w:r>
      <w:r w:rsidR="00CB4278">
        <w:t>18</w:t>
      </w:r>
    </w:p>
    <w:sectPr w:rsidR="003B4820" w:rsidRPr="00194A57" w:rsidSect="002D1755">
      <w:headerReference w:type="default" r:id="rId40"/>
      <w:footerReference w:type="default" r:id="rId41"/>
      <w:pgSz w:w="11906" w:h="16838" w:code="9"/>
      <w:pgMar w:top="1134" w:right="1134" w:bottom="1134" w:left="1134" w:header="709" w:footer="62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70638A" w14:textId="77777777" w:rsidR="001539C7" w:rsidRDefault="001539C7">
      <w:r>
        <w:separator/>
      </w:r>
    </w:p>
  </w:endnote>
  <w:endnote w:type="continuationSeparator" w:id="0">
    <w:p w14:paraId="39F2914B" w14:textId="77777777" w:rsidR="001539C7" w:rsidRDefault="001539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5A782F" w14:textId="77777777" w:rsidR="004D4E0F" w:rsidRPr="0020628F" w:rsidRDefault="0020628F" w:rsidP="0020628F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3591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10E875" w14:textId="77777777" w:rsidR="001539C7" w:rsidRDefault="001539C7">
      <w:r>
        <w:separator/>
      </w:r>
    </w:p>
  </w:footnote>
  <w:footnote w:type="continuationSeparator" w:id="0">
    <w:p w14:paraId="30B3F55C" w14:textId="77777777" w:rsidR="001539C7" w:rsidRDefault="001539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3FA2E4" w14:textId="65D8E27A" w:rsidR="0020628F" w:rsidRPr="00DF492D" w:rsidRDefault="00DF492D" w:rsidP="00DF492D">
    <w:pPr>
      <w:pStyle w:val="Pheadertext"/>
    </w:pPr>
    <w:r>
      <w:t>Pearson Mathematics 7    Algebra — Test C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2A8331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585599E"/>
    <w:multiLevelType w:val="hybridMultilevel"/>
    <w:tmpl w:val="172A2F12"/>
    <w:lvl w:ilvl="0" w:tplc="C024A9AE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6BD0"/>
    <w:rsid w:val="00025240"/>
    <w:rsid w:val="000A3ED0"/>
    <w:rsid w:val="000D4216"/>
    <w:rsid w:val="000E44E5"/>
    <w:rsid w:val="00124650"/>
    <w:rsid w:val="001539C7"/>
    <w:rsid w:val="0020628F"/>
    <w:rsid w:val="002178A7"/>
    <w:rsid w:val="00227411"/>
    <w:rsid w:val="002644CF"/>
    <w:rsid w:val="002B38D4"/>
    <w:rsid w:val="002C67D3"/>
    <w:rsid w:val="002D1755"/>
    <w:rsid w:val="00320F21"/>
    <w:rsid w:val="003B4820"/>
    <w:rsid w:val="00426BD0"/>
    <w:rsid w:val="00454F35"/>
    <w:rsid w:val="004A410B"/>
    <w:rsid w:val="004D4E0F"/>
    <w:rsid w:val="004E0C0E"/>
    <w:rsid w:val="004E2EA3"/>
    <w:rsid w:val="00542C35"/>
    <w:rsid w:val="00554DF4"/>
    <w:rsid w:val="005D736E"/>
    <w:rsid w:val="0074656D"/>
    <w:rsid w:val="00796AB0"/>
    <w:rsid w:val="007B37FB"/>
    <w:rsid w:val="00835D02"/>
    <w:rsid w:val="00876045"/>
    <w:rsid w:val="00887752"/>
    <w:rsid w:val="00896AE9"/>
    <w:rsid w:val="008A10E5"/>
    <w:rsid w:val="008D1B76"/>
    <w:rsid w:val="00962E1F"/>
    <w:rsid w:val="00990E72"/>
    <w:rsid w:val="00997B49"/>
    <w:rsid w:val="009B4FD6"/>
    <w:rsid w:val="009C1BC5"/>
    <w:rsid w:val="009F16BC"/>
    <w:rsid w:val="00A04E35"/>
    <w:rsid w:val="00A624EB"/>
    <w:rsid w:val="00A66D19"/>
    <w:rsid w:val="00A956B8"/>
    <w:rsid w:val="00AB4985"/>
    <w:rsid w:val="00AD11F4"/>
    <w:rsid w:val="00B60A8F"/>
    <w:rsid w:val="00B83CB6"/>
    <w:rsid w:val="00BE28F2"/>
    <w:rsid w:val="00C64A66"/>
    <w:rsid w:val="00CB4278"/>
    <w:rsid w:val="00D12D49"/>
    <w:rsid w:val="00D3591D"/>
    <w:rsid w:val="00D50AB9"/>
    <w:rsid w:val="00D94A51"/>
    <w:rsid w:val="00DA764B"/>
    <w:rsid w:val="00DB766D"/>
    <w:rsid w:val="00DF492D"/>
    <w:rsid w:val="00E30415"/>
    <w:rsid w:val="00F45B99"/>
    <w:rsid w:val="00F831F6"/>
    <w:rsid w:val="00F921DC"/>
    <w:rsid w:val="00FA1E17"/>
    <w:rsid w:val="00FE02BE"/>
    <w:rsid w:val="00FF28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FF9855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492D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DF492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angingindent">
    <w:name w:val="Hanging indent"/>
    <w:basedOn w:val="Normal"/>
    <w:rsid w:val="00DF492D"/>
    <w:pPr>
      <w:ind w:left="340" w:hanging="340"/>
    </w:pPr>
    <w:rPr>
      <w:szCs w:val="20"/>
    </w:rPr>
  </w:style>
  <w:style w:type="paragraph" w:styleId="Header">
    <w:name w:val="header"/>
    <w:basedOn w:val="Normal"/>
    <w:link w:val="HeaderChar"/>
    <w:uiPriority w:val="99"/>
    <w:rsid w:val="00DF492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492D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DF492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DF492D"/>
    <w:rPr>
      <w:sz w:val="24"/>
      <w:szCs w:val="24"/>
      <w:lang w:eastAsia="en-AU"/>
    </w:rPr>
  </w:style>
  <w:style w:type="paragraph" w:customStyle="1" w:styleId="Psectionheading">
    <w:name w:val="P: section heading"/>
    <w:next w:val="Pbodytextfullout"/>
    <w:rsid w:val="00DF492D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textmainstem">
    <w:name w:val="P: question text main stem"/>
    <w:basedOn w:val="Pbodytextfullout"/>
    <w:qFormat/>
    <w:rsid w:val="00DF492D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DF492D"/>
    <w:rPr>
      <w:b/>
    </w:rPr>
  </w:style>
  <w:style w:type="paragraph" w:customStyle="1" w:styleId="Pquestiontextpartsa">
    <w:name w:val="P: question text parts (a)"/>
    <w:basedOn w:val="Pquestiontextmainstem"/>
    <w:qFormat/>
    <w:rsid w:val="00DF492D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DF492D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DF492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DF492D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DF492D"/>
    <w:rPr>
      <w:vertAlign w:val="superscript"/>
    </w:rPr>
  </w:style>
  <w:style w:type="paragraph" w:customStyle="1" w:styleId="PNotetodesigner">
    <w:name w:val="P: Note to designer"/>
    <w:basedOn w:val="Normal"/>
    <w:qFormat/>
    <w:rsid w:val="004E2EA3"/>
    <w:pPr>
      <w:spacing w:after="160" w:line="259" w:lineRule="auto"/>
    </w:pPr>
    <w:rPr>
      <w:rFonts w:asciiTheme="minorHAnsi" w:eastAsiaTheme="minorHAnsi" w:hAnsiTheme="minorHAnsi" w:cstheme="minorBidi"/>
      <w:color w:val="FF0000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DF492D"/>
    <w:pPr>
      <w:spacing w:before="0"/>
    </w:pPr>
  </w:style>
  <w:style w:type="paragraph" w:customStyle="1" w:styleId="Pquestionheadingmc">
    <w:name w:val="P: question heading mc"/>
    <w:basedOn w:val="Pbodytextfullout"/>
    <w:qFormat/>
    <w:rsid w:val="00DF492D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DF492D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DF492D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DF492D"/>
    <w:pPr>
      <w:tabs>
        <w:tab w:val="right" w:pos="8505"/>
      </w:tabs>
    </w:pPr>
  </w:style>
  <w:style w:type="paragraph" w:customStyle="1" w:styleId="Psectionresults">
    <w:name w:val="P: section results"/>
    <w:qFormat/>
    <w:rsid w:val="00DF492D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DF492D"/>
    <w:pPr>
      <w:tabs>
        <w:tab w:val="right" w:pos="9639"/>
      </w:tabs>
    </w:pPr>
    <w:rPr>
      <w:sz w:val="16"/>
      <w:szCs w:val="18"/>
      <w:lang w:eastAsia="en-AU"/>
    </w:rPr>
  </w:style>
  <w:style w:type="paragraph" w:styleId="BalloonText">
    <w:name w:val="Balloon Text"/>
    <w:basedOn w:val="Normal"/>
    <w:link w:val="BalloonTextChar"/>
    <w:rsid w:val="00DF492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F492D"/>
    <w:rPr>
      <w:rFonts w:ascii="Tahoma" w:hAnsi="Tahoma" w:cs="Tahoma"/>
      <w:sz w:val="16"/>
      <w:szCs w:val="16"/>
      <w:lang w:eastAsia="en-AU"/>
    </w:rPr>
  </w:style>
  <w:style w:type="paragraph" w:customStyle="1" w:styleId="Pheadertext">
    <w:name w:val="P: header text"/>
    <w:qFormat/>
    <w:rsid w:val="00DF492D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DF492D"/>
    <w:rPr>
      <w:b/>
      <w:i w:val="0"/>
      <w:sz w:val="18"/>
    </w:rPr>
  </w:style>
  <w:style w:type="character" w:styleId="CommentReference">
    <w:name w:val="annotation reference"/>
    <w:basedOn w:val="DefaultParagraphFont"/>
    <w:rsid w:val="00DF492D"/>
    <w:rPr>
      <w:sz w:val="16"/>
      <w:szCs w:val="16"/>
    </w:rPr>
  </w:style>
  <w:style w:type="paragraph" w:styleId="CommentText">
    <w:name w:val="annotation text"/>
    <w:basedOn w:val="Normal"/>
    <w:link w:val="CommentTextChar"/>
    <w:rsid w:val="00DF492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DF492D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DF492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F492D"/>
    <w:rPr>
      <w:b/>
      <w:bCs/>
      <w:lang w:eastAsia="en-AU"/>
    </w:rPr>
  </w:style>
  <w:style w:type="character" w:customStyle="1" w:styleId="Halflinespace">
    <w:name w:val="Half line space"/>
    <w:rsid w:val="00DF492D"/>
    <w:rPr>
      <w:sz w:val="12"/>
    </w:rPr>
  </w:style>
  <w:style w:type="character" w:customStyle="1" w:styleId="Heading1Char">
    <w:name w:val="Heading 1 Char"/>
    <w:rsid w:val="00DF492D"/>
    <w:rPr>
      <w:b/>
      <w:sz w:val="22"/>
      <w:lang w:val="en-US"/>
    </w:rPr>
  </w:style>
  <w:style w:type="paragraph" w:styleId="ListParagraph">
    <w:name w:val="List Paragraph"/>
    <w:basedOn w:val="Normal"/>
    <w:qFormat/>
    <w:rsid w:val="00DF492D"/>
    <w:pPr>
      <w:ind w:left="720"/>
      <w:contextualSpacing/>
    </w:pPr>
  </w:style>
  <w:style w:type="character" w:customStyle="1" w:styleId="Pboldasis">
    <w:name w:val="P:  bold as is"/>
    <w:basedOn w:val="DefaultParagraphFont"/>
    <w:rsid w:val="00DF492D"/>
    <w:rPr>
      <w:b/>
    </w:rPr>
  </w:style>
  <w:style w:type="character" w:customStyle="1" w:styleId="Pemphasisasis">
    <w:name w:val="P:  emphasis as is"/>
    <w:basedOn w:val="DefaultParagraphFont"/>
    <w:rsid w:val="00DF492D"/>
    <w:rPr>
      <w:i/>
    </w:rPr>
  </w:style>
  <w:style w:type="paragraph" w:customStyle="1" w:styleId="Pbodytextfullout">
    <w:name w:val="P: body text fullout"/>
    <w:basedOn w:val="Normal"/>
    <w:rsid w:val="00DF492D"/>
    <w:pPr>
      <w:spacing w:after="120"/>
    </w:pPr>
  </w:style>
  <w:style w:type="paragraph" w:customStyle="1" w:styleId="Pdot">
    <w:name w:val="P: dot"/>
    <w:rsid w:val="00DF492D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DF492D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DF492D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F492D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DF492D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DF492D"/>
    <w:pPr>
      <w:ind w:hanging="397"/>
    </w:pPr>
  </w:style>
  <w:style w:type="paragraph" w:customStyle="1" w:styleId="PtitleA">
    <w:name w:val="P: title A"/>
    <w:rsid w:val="00DF492D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DF492D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table" w:styleId="TableGrid">
    <w:name w:val="Table Grid"/>
    <w:basedOn w:val="TableNormal"/>
    <w:rsid w:val="00DF492D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FE02B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492D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DF492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angingindent">
    <w:name w:val="Hanging indent"/>
    <w:basedOn w:val="Normal"/>
    <w:rsid w:val="00DF492D"/>
    <w:pPr>
      <w:ind w:left="340" w:hanging="340"/>
    </w:pPr>
    <w:rPr>
      <w:szCs w:val="20"/>
    </w:rPr>
  </w:style>
  <w:style w:type="paragraph" w:styleId="Header">
    <w:name w:val="header"/>
    <w:basedOn w:val="Normal"/>
    <w:link w:val="HeaderChar"/>
    <w:uiPriority w:val="99"/>
    <w:rsid w:val="00DF492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492D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DF492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DF492D"/>
    <w:rPr>
      <w:sz w:val="24"/>
      <w:szCs w:val="24"/>
      <w:lang w:eastAsia="en-AU"/>
    </w:rPr>
  </w:style>
  <w:style w:type="paragraph" w:customStyle="1" w:styleId="Psectionheading">
    <w:name w:val="P: section heading"/>
    <w:next w:val="Pbodytextfullout"/>
    <w:rsid w:val="00DF492D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textmainstem">
    <w:name w:val="P: question text main stem"/>
    <w:basedOn w:val="Pbodytextfullout"/>
    <w:qFormat/>
    <w:rsid w:val="00DF492D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DF492D"/>
    <w:rPr>
      <w:b/>
    </w:rPr>
  </w:style>
  <w:style w:type="paragraph" w:customStyle="1" w:styleId="Pquestiontextpartsa">
    <w:name w:val="P: question text parts (a)"/>
    <w:basedOn w:val="Pquestiontextmainstem"/>
    <w:qFormat/>
    <w:rsid w:val="00DF492D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DF492D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DF492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DF492D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DF492D"/>
    <w:rPr>
      <w:vertAlign w:val="superscript"/>
    </w:rPr>
  </w:style>
  <w:style w:type="paragraph" w:customStyle="1" w:styleId="PNotetodesigner">
    <w:name w:val="P: Note to designer"/>
    <w:basedOn w:val="Normal"/>
    <w:qFormat/>
    <w:rsid w:val="004E2EA3"/>
    <w:pPr>
      <w:spacing w:after="160" w:line="259" w:lineRule="auto"/>
    </w:pPr>
    <w:rPr>
      <w:rFonts w:asciiTheme="minorHAnsi" w:eastAsiaTheme="minorHAnsi" w:hAnsiTheme="minorHAnsi" w:cstheme="minorBidi"/>
      <w:color w:val="FF0000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DF492D"/>
    <w:pPr>
      <w:spacing w:before="0"/>
    </w:pPr>
  </w:style>
  <w:style w:type="paragraph" w:customStyle="1" w:styleId="Pquestionheadingmc">
    <w:name w:val="P: question heading mc"/>
    <w:basedOn w:val="Pbodytextfullout"/>
    <w:qFormat/>
    <w:rsid w:val="00DF492D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DF492D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DF492D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DF492D"/>
    <w:pPr>
      <w:tabs>
        <w:tab w:val="right" w:pos="8505"/>
      </w:tabs>
    </w:pPr>
  </w:style>
  <w:style w:type="paragraph" w:customStyle="1" w:styleId="Psectionresults">
    <w:name w:val="P: section results"/>
    <w:qFormat/>
    <w:rsid w:val="00DF492D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DF492D"/>
    <w:pPr>
      <w:tabs>
        <w:tab w:val="right" w:pos="9639"/>
      </w:tabs>
    </w:pPr>
    <w:rPr>
      <w:sz w:val="16"/>
      <w:szCs w:val="18"/>
      <w:lang w:eastAsia="en-AU"/>
    </w:rPr>
  </w:style>
  <w:style w:type="paragraph" w:styleId="BalloonText">
    <w:name w:val="Balloon Text"/>
    <w:basedOn w:val="Normal"/>
    <w:link w:val="BalloonTextChar"/>
    <w:rsid w:val="00DF492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F492D"/>
    <w:rPr>
      <w:rFonts w:ascii="Tahoma" w:hAnsi="Tahoma" w:cs="Tahoma"/>
      <w:sz w:val="16"/>
      <w:szCs w:val="16"/>
      <w:lang w:eastAsia="en-AU"/>
    </w:rPr>
  </w:style>
  <w:style w:type="paragraph" w:customStyle="1" w:styleId="Pheadertext">
    <w:name w:val="P: header text"/>
    <w:qFormat/>
    <w:rsid w:val="00DF492D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DF492D"/>
    <w:rPr>
      <w:b/>
      <w:i w:val="0"/>
      <w:sz w:val="18"/>
    </w:rPr>
  </w:style>
  <w:style w:type="character" w:styleId="CommentReference">
    <w:name w:val="annotation reference"/>
    <w:basedOn w:val="DefaultParagraphFont"/>
    <w:rsid w:val="00DF492D"/>
    <w:rPr>
      <w:sz w:val="16"/>
      <w:szCs w:val="16"/>
    </w:rPr>
  </w:style>
  <w:style w:type="paragraph" w:styleId="CommentText">
    <w:name w:val="annotation text"/>
    <w:basedOn w:val="Normal"/>
    <w:link w:val="CommentTextChar"/>
    <w:rsid w:val="00DF492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DF492D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DF492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F492D"/>
    <w:rPr>
      <w:b/>
      <w:bCs/>
      <w:lang w:eastAsia="en-AU"/>
    </w:rPr>
  </w:style>
  <w:style w:type="character" w:customStyle="1" w:styleId="Halflinespace">
    <w:name w:val="Half line space"/>
    <w:rsid w:val="00DF492D"/>
    <w:rPr>
      <w:sz w:val="12"/>
    </w:rPr>
  </w:style>
  <w:style w:type="character" w:customStyle="1" w:styleId="Heading1Char">
    <w:name w:val="Heading 1 Char"/>
    <w:rsid w:val="00DF492D"/>
    <w:rPr>
      <w:b/>
      <w:sz w:val="22"/>
      <w:lang w:val="en-US"/>
    </w:rPr>
  </w:style>
  <w:style w:type="paragraph" w:styleId="ListParagraph">
    <w:name w:val="List Paragraph"/>
    <w:basedOn w:val="Normal"/>
    <w:qFormat/>
    <w:rsid w:val="00DF492D"/>
    <w:pPr>
      <w:ind w:left="720"/>
      <w:contextualSpacing/>
    </w:pPr>
  </w:style>
  <w:style w:type="character" w:customStyle="1" w:styleId="Pboldasis">
    <w:name w:val="P:  bold as is"/>
    <w:basedOn w:val="DefaultParagraphFont"/>
    <w:rsid w:val="00DF492D"/>
    <w:rPr>
      <w:b/>
    </w:rPr>
  </w:style>
  <w:style w:type="character" w:customStyle="1" w:styleId="Pemphasisasis">
    <w:name w:val="P:  emphasis as is"/>
    <w:basedOn w:val="DefaultParagraphFont"/>
    <w:rsid w:val="00DF492D"/>
    <w:rPr>
      <w:i/>
    </w:rPr>
  </w:style>
  <w:style w:type="paragraph" w:customStyle="1" w:styleId="Pbodytextfullout">
    <w:name w:val="P: body text fullout"/>
    <w:basedOn w:val="Normal"/>
    <w:rsid w:val="00DF492D"/>
    <w:pPr>
      <w:spacing w:after="120"/>
    </w:pPr>
  </w:style>
  <w:style w:type="paragraph" w:customStyle="1" w:styleId="Pdot">
    <w:name w:val="P: dot"/>
    <w:rsid w:val="00DF492D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DF492D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DF492D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F492D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DF492D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DF492D"/>
    <w:pPr>
      <w:ind w:hanging="397"/>
    </w:pPr>
  </w:style>
  <w:style w:type="paragraph" w:customStyle="1" w:styleId="PtitleA">
    <w:name w:val="P: title A"/>
    <w:rsid w:val="00DF492D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DF492D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table" w:styleId="TableGrid">
    <w:name w:val="Table Grid"/>
    <w:basedOn w:val="TableNormal"/>
    <w:rsid w:val="00DF492D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FE02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jpeg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emf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36" Type="http://schemas.openxmlformats.org/officeDocument/2006/relationships/oleObject" Target="embeddings/oleObject13.bin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jpeg"/><Relationship Id="rId30" Type="http://schemas.openxmlformats.org/officeDocument/2006/relationships/image" Target="media/image13.jpeg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6</Pages>
  <Words>728</Words>
  <Characters>415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4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dc:description/>
  <cp:lastModifiedBy>Tim Carruthers</cp:lastModifiedBy>
  <cp:revision>24</cp:revision>
  <dcterms:created xsi:type="dcterms:W3CDTF">2016-09-16T05:09:00Z</dcterms:created>
  <dcterms:modified xsi:type="dcterms:W3CDTF">2016-11-14T0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